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482E30" w14:textId="77777777" w:rsidR="00363E22" w:rsidRPr="002D144B" w:rsidRDefault="00363E22" w:rsidP="00A3672B">
      <w:pPr>
        <w:pStyle w:val="Heading1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2D144B">
        <w:rPr>
          <w:rFonts w:ascii="Times New Roman" w:hAnsi="Times New Roman" w:cs="Times New Roman"/>
          <w:color w:val="auto"/>
          <w:sz w:val="22"/>
          <w:szCs w:val="22"/>
        </w:rPr>
        <w:t>Chapter 6: Outline Solutions</w:t>
      </w:r>
    </w:p>
    <w:p w14:paraId="4C20C4A6" w14:textId="0C6B4651" w:rsidR="001E03D7" w:rsidRDefault="00363E22" w:rsidP="001E03D7">
      <w:pPr>
        <w:rPr>
          <w:color w:val="FF0000"/>
          <w:sz w:val="22"/>
          <w:szCs w:val="22"/>
        </w:rPr>
      </w:pPr>
      <w:r w:rsidRPr="002D144B">
        <w:rPr>
          <w:color w:val="FF0000"/>
          <w:sz w:val="22"/>
          <w:szCs w:val="22"/>
        </w:rPr>
        <w:t xml:space="preserve">The ARIMA models developed in these notes were obtained using Minitab. Other programs may give slightly different results.  In each case, a complete solution should involve plotting the data and computing the ACF </w:t>
      </w:r>
      <w:r w:rsidR="008E4443" w:rsidRPr="002D144B">
        <w:rPr>
          <w:color w:val="FF0000"/>
          <w:sz w:val="22"/>
          <w:szCs w:val="22"/>
        </w:rPr>
        <w:t>(</w:t>
      </w:r>
      <w:r w:rsidRPr="002D144B">
        <w:rPr>
          <w:color w:val="FF0000"/>
          <w:sz w:val="22"/>
          <w:szCs w:val="22"/>
        </w:rPr>
        <w:t xml:space="preserve">and </w:t>
      </w:r>
      <w:r w:rsidR="002D144B">
        <w:rPr>
          <w:color w:val="FF0000"/>
          <w:sz w:val="22"/>
          <w:szCs w:val="22"/>
        </w:rPr>
        <w:t xml:space="preserve">possibly the </w:t>
      </w:r>
      <w:r w:rsidRPr="002D144B">
        <w:rPr>
          <w:color w:val="FF0000"/>
          <w:sz w:val="22"/>
          <w:szCs w:val="22"/>
        </w:rPr>
        <w:t>PACF</w:t>
      </w:r>
      <w:r w:rsidR="008E4443" w:rsidRPr="002D144B">
        <w:rPr>
          <w:color w:val="FF0000"/>
          <w:sz w:val="22"/>
          <w:szCs w:val="22"/>
        </w:rPr>
        <w:t>)</w:t>
      </w:r>
      <w:r w:rsidRPr="002D144B">
        <w:rPr>
          <w:color w:val="FF0000"/>
          <w:sz w:val="22"/>
          <w:szCs w:val="22"/>
        </w:rPr>
        <w:t xml:space="preserve">.  We include only the output and residual diagnostics for the </w:t>
      </w:r>
      <w:r w:rsidR="001E03D7" w:rsidRPr="002D144B">
        <w:rPr>
          <w:color w:val="FF0000"/>
          <w:sz w:val="22"/>
          <w:szCs w:val="22"/>
        </w:rPr>
        <w:t xml:space="preserve">final </w:t>
      </w:r>
      <w:r w:rsidRPr="002D144B">
        <w:rPr>
          <w:color w:val="FF0000"/>
          <w:sz w:val="22"/>
          <w:szCs w:val="22"/>
        </w:rPr>
        <w:t>model</w:t>
      </w:r>
      <w:r w:rsidR="001E03D7" w:rsidRPr="002D144B">
        <w:rPr>
          <w:color w:val="FF0000"/>
          <w:sz w:val="22"/>
          <w:szCs w:val="22"/>
        </w:rPr>
        <w:t xml:space="preserve"> selected. </w:t>
      </w:r>
      <w:r w:rsidR="00C3236D" w:rsidRPr="002D144B">
        <w:rPr>
          <w:color w:val="FF0000"/>
          <w:sz w:val="22"/>
          <w:szCs w:val="22"/>
        </w:rPr>
        <w:t>The simplest model that satisfies basic diagnostics is reported; o</w:t>
      </w:r>
      <w:r w:rsidR="001E03D7" w:rsidRPr="002D144B">
        <w:rPr>
          <w:color w:val="FF0000"/>
          <w:sz w:val="22"/>
          <w:szCs w:val="22"/>
        </w:rPr>
        <w:t>ther models may well be selected that perform adequately.</w:t>
      </w:r>
    </w:p>
    <w:p w14:paraId="0A7554CA" w14:textId="058CDD8F" w:rsidR="00F05DB7" w:rsidRDefault="00F05DB7" w:rsidP="001E03D7">
      <w:pPr>
        <w:rPr>
          <w:color w:val="FF0000"/>
          <w:sz w:val="22"/>
          <w:szCs w:val="22"/>
        </w:rPr>
      </w:pPr>
    </w:p>
    <w:p w14:paraId="081C7B4A" w14:textId="640B245A" w:rsidR="00F05DB7" w:rsidRPr="002D144B" w:rsidRDefault="00F05DB7" w:rsidP="001E03D7">
      <w:pPr>
        <w:rPr>
          <w:sz w:val="22"/>
          <w:szCs w:val="22"/>
        </w:rPr>
      </w:pPr>
      <w:r>
        <w:rPr>
          <w:color w:val="FF0000"/>
          <w:sz w:val="22"/>
          <w:szCs w:val="22"/>
        </w:rPr>
        <w:t>For comparative purposes in Exercises 6.1-6.4, the one-step-ahead forecasts are used for MA(3), MA(7) and the identified model.</w:t>
      </w:r>
      <w:r w:rsidR="00BB4140">
        <w:rPr>
          <w:color w:val="FF0000"/>
          <w:sz w:val="22"/>
          <w:szCs w:val="22"/>
        </w:rPr>
        <w:t xml:space="preserve"> The comparative tables are provided in </w:t>
      </w:r>
      <w:r w:rsidR="00BB4140" w:rsidRPr="00BB4140">
        <w:rPr>
          <w:i/>
          <w:color w:val="FF0000"/>
          <w:sz w:val="22"/>
          <w:szCs w:val="22"/>
        </w:rPr>
        <w:t>Exercises_6.1_6.4.xlsx</w:t>
      </w:r>
      <w:r w:rsidR="00BB4140">
        <w:rPr>
          <w:color w:val="FF0000"/>
          <w:sz w:val="22"/>
          <w:szCs w:val="22"/>
        </w:rPr>
        <w:t>.</w:t>
      </w:r>
    </w:p>
    <w:p w14:paraId="2024ECA6" w14:textId="77777777" w:rsidR="002D144B" w:rsidRPr="002D144B" w:rsidRDefault="002D144B" w:rsidP="00563B82">
      <w:pPr>
        <w:rPr>
          <w:sz w:val="22"/>
          <w:szCs w:val="22"/>
        </w:rPr>
      </w:pPr>
    </w:p>
    <w:p w14:paraId="439755B3" w14:textId="77777777" w:rsidR="002D144B" w:rsidRDefault="00363E22" w:rsidP="002D144B">
      <w:pPr>
        <w:pStyle w:val="Heading3"/>
      </w:pPr>
      <w:r w:rsidRPr="002D144B">
        <w:t xml:space="preserve">6.1 </w:t>
      </w:r>
    </w:p>
    <w:p w14:paraId="1FBF931D" w14:textId="243DC7C0" w:rsidR="008E4443" w:rsidRDefault="00363E22" w:rsidP="00563B82">
      <w:pPr>
        <w:rPr>
          <w:sz w:val="22"/>
          <w:szCs w:val="22"/>
        </w:rPr>
      </w:pPr>
      <w:r w:rsidRPr="002D144B">
        <w:rPr>
          <w:sz w:val="22"/>
          <w:szCs w:val="22"/>
        </w:rPr>
        <w:t>An AR(1) model is adequate for this series</w:t>
      </w:r>
      <w:r w:rsidR="008E4443" w:rsidRPr="002D144B">
        <w:rPr>
          <w:sz w:val="22"/>
          <w:szCs w:val="22"/>
        </w:rPr>
        <w:t xml:space="preserve"> (1963 – 2011)</w:t>
      </w:r>
      <w:r w:rsidRPr="002D144B">
        <w:rPr>
          <w:sz w:val="22"/>
          <w:szCs w:val="22"/>
        </w:rPr>
        <w:t>.</w:t>
      </w:r>
    </w:p>
    <w:p w14:paraId="7124CB57" w14:textId="77777777" w:rsidR="005636FF" w:rsidRPr="002D144B" w:rsidRDefault="005636FF" w:rsidP="00563B82">
      <w:pPr>
        <w:rPr>
          <w:sz w:val="22"/>
          <w:szCs w:val="22"/>
        </w:rPr>
      </w:pPr>
    </w:p>
    <w:p w14:paraId="137B8645" w14:textId="77777777" w:rsidR="00563B82" w:rsidRPr="002D144B" w:rsidRDefault="00563B82" w:rsidP="00563B8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705"/>
        <w:gridCol w:w="950"/>
        <w:gridCol w:w="943"/>
        <w:gridCol w:w="931"/>
      </w:tblGrid>
      <w:tr w:rsidR="00563B82" w:rsidRPr="002D144B" w14:paraId="14B79B3D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4DACA87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8985F2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88656C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4BB9EFC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CCECDBD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563B82" w:rsidRPr="002D144B" w14:paraId="059F5C97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CB22E3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606535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B88B52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1C5AAA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305E53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563B82" w:rsidRPr="002D144B" w14:paraId="545AF01F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AFB671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F6DF9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4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EDB70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3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7940A7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.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5637A6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563B82" w:rsidRPr="002D144B" w14:paraId="7B12710F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BAAC07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ean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7666F6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7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CD44C6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9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D41ECB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AE3ACC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</w:tbl>
    <w:p w14:paraId="0D883B32" w14:textId="77777777" w:rsidR="00563B82" w:rsidRPr="002D144B" w:rsidRDefault="00563B82" w:rsidP="00563B8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925"/>
      </w:tblGrid>
      <w:tr w:rsidR="00563B82" w:rsidRPr="002D144B" w14:paraId="1206AF78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E53B29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F86637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376076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563B82" w:rsidRPr="002D144B" w14:paraId="3A111468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865926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16D66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9.0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2B1D5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29903</w:t>
            </w:r>
          </w:p>
        </w:tc>
      </w:tr>
    </w:tbl>
    <w:p w14:paraId="3C489B0B" w14:textId="77777777" w:rsidR="00563B82" w:rsidRPr="002D144B" w:rsidRDefault="00563B82" w:rsidP="00563B82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4870D6DA" w14:textId="77777777" w:rsidR="00563B82" w:rsidRPr="002D144B" w:rsidRDefault="00563B82" w:rsidP="00563B8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563B82" w:rsidRPr="002D144B" w14:paraId="55BF6BAB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EF4B94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6333333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53FFB7A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29F49E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3E2901C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563B82" w:rsidRPr="002D144B" w14:paraId="33C554D2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B9275BC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BB756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.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92DA0A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.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2C3764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.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9CF73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5.72</w:t>
            </w:r>
          </w:p>
        </w:tc>
      </w:tr>
      <w:tr w:rsidR="00563B82" w:rsidRPr="002D144B" w14:paraId="2E128AD0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453D395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E8C60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02F98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2A8B5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30CC1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563B82" w:rsidRPr="002D144B" w14:paraId="39B49C7D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8641C17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965F9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ADF124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CC29F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573E212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84</w:t>
            </w:r>
          </w:p>
        </w:tc>
      </w:tr>
    </w:tbl>
    <w:p w14:paraId="60E439FB" w14:textId="77777777" w:rsidR="00563B82" w:rsidRPr="002D144B" w:rsidRDefault="00563B82" w:rsidP="00363E22">
      <w:pPr>
        <w:autoSpaceDE w:val="0"/>
        <w:autoSpaceDN w:val="0"/>
        <w:adjustRightInd w:val="0"/>
        <w:rPr>
          <w:sz w:val="22"/>
          <w:szCs w:val="22"/>
        </w:rPr>
      </w:pPr>
    </w:p>
    <w:p w14:paraId="2E913278" w14:textId="44EBC0F6" w:rsidR="00563B82" w:rsidRDefault="00563B82" w:rsidP="00363E22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0E75EF0C" wp14:editId="5D6065A4">
            <wp:extent cx="4529138" cy="3019425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780" cy="3019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673B9" w14:textId="3BD5E667" w:rsidR="00F05DB7" w:rsidRDefault="00F05DB7" w:rsidP="00363E22">
      <w:pPr>
        <w:autoSpaceDE w:val="0"/>
        <w:autoSpaceDN w:val="0"/>
        <w:adjustRightInd w:val="0"/>
        <w:rPr>
          <w:sz w:val="22"/>
          <w:szCs w:val="22"/>
        </w:rPr>
      </w:pPr>
    </w:p>
    <w:tbl>
      <w:tblPr>
        <w:tblW w:w="10840" w:type="dxa"/>
        <w:tblLook w:val="04A0" w:firstRow="1" w:lastRow="0" w:firstColumn="1" w:lastColumn="0" w:noHBand="0" w:noVBand="1"/>
      </w:tblPr>
      <w:tblGrid>
        <w:gridCol w:w="854"/>
        <w:gridCol w:w="1066"/>
        <w:gridCol w:w="960"/>
        <w:gridCol w:w="960"/>
        <w:gridCol w:w="960"/>
        <w:gridCol w:w="980"/>
        <w:gridCol w:w="960"/>
        <w:gridCol w:w="960"/>
        <w:gridCol w:w="980"/>
        <w:gridCol w:w="1080"/>
        <w:gridCol w:w="1080"/>
      </w:tblGrid>
      <w:tr w:rsidR="00F05DB7" w14:paraId="5889F3B7" w14:textId="77777777" w:rsidTr="00F05DB7">
        <w:trPr>
          <w:trHeight w:val="300"/>
        </w:trPr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0D09E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GDP Chang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5020FA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E0004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39A8E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ED123A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E1105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CA836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0DC17B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48FC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CCE56B" w14:textId="77777777" w:rsidR="00F05DB7" w:rsidRDefault="00F05DB7">
            <w:pPr>
              <w:rPr>
                <w:sz w:val="20"/>
                <w:szCs w:val="20"/>
              </w:rPr>
            </w:pPr>
          </w:p>
        </w:tc>
      </w:tr>
      <w:tr w:rsidR="00F05DB7" w14:paraId="5ED56E49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79603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22C576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E0793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7565B9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C4373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1)</w:t>
            </w:r>
          </w:p>
        </w:tc>
        <w:tc>
          <w:tcPr>
            <w:tcW w:w="29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445310" w14:textId="77777777" w:rsidR="00F05DB7" w:rsidRDefault="00F05DB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bsolute errors</w:t>
            </w:r>
          </w:p>
        </w:tc>
        <w:tc>
          <w:tcPr>
            <w:tcW w:w="31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3872D" w14:textId="77777777" w:rsidR="00F05DB7" w:rsidRDefault="00F05DB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Squared Errors</w:t>
            </w:r>
          </w:p>
        </w:tc>
      </w:tr>
      <w:tr w:rsidR="00F05DB7" w14:paraId="4CAE79B5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4D56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1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AC16C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F1BC6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4E660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6C47E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D0AE4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977CB5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980837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1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0055C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AA364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B0EAB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1)</w:t>
            </w:r>
          </w:p>
        </w:tc>
      </w:tr>
      <w:tr w:rsidR="00F05DB7" w14:paraId="147B8B4E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7FE87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2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05597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472F3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9F3F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40448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8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2096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F486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A442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E6769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095E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63ECA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9</w:t>
            </w:r>
          </w:p>
        </w:tc>
      </w:tr>
      <w:tr w:rsidR="00F05DB7" w14:paraId="316E513C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BFCB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3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3BB8D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2F7F94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3E185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37ED8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0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0824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B1B72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C2E3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157554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42FBB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BEAFE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09</w:t>
            </w:r>
          </w:p>
        </w:tc>
      </w:tr>
      <w:tr w:rsidR="00F05DB7" w14:paraId="35535D1D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F465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B0FE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E4B6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FFF5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2B02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5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CC870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5270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731C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5C766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373D9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27A1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2</w:t>
            </w:r>
          </w:p>
        </w:tc>
      </w:tr>
      <w:tr w:rsidR="00F05DB7" w14:paraId="75EF80EC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7EC6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47D6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C111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D97BE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73E64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1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55E7A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A5559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D1BD8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1A46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E2AD7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E3EE4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2</w:t>
            </w:r>
          </w:p>
        </w:tc>
      </w:tr>
      <w:tr w:rsidR="00F05DB7" w14:paraId="67C2C57E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1E49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1BE65A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60CE94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E201B4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681EB2" w14:textId="4B50A265" w:rsidR="00F05DB7" w:rsidRPr="008345B4" w:rsidRDefault="008345B4">
            <w:pPr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MA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E775E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62FC9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C3F54F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0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A68F8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DCD30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98460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3</w:t>
            </w:r>
          </w:p>
        </w:tc>
      </w:tr>
      <w:tr w:rsidR="00F05DB7" w14:paraId="1BFD6FB7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1F5BE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155A52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36FED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B4C1A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038505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12E929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7834A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48CF8" w14:textId="77777777" w:rsidR="00F05DB7" w:rsidRPr="008345B4" w:rsidRDefault="00F05DB7">
            <w:pPr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RMS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0CCD4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2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EA679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9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55869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20</w:t>
            </w:r>
          </w:p>
        </w:tc>
      </w:tr>
    </w:tbl>
    <w:p w14:paraId="17F4E08D" w14:textId="3CA142F5" w:rsidR="00F05DB7" w:rsidRPr="002D144B" w:rsidRDefault="00F05DB7" w:rsidP="00363E22">
      <w:pPr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t>MA(7) does best for the hold-out sample</w:t>
      </w:r>
    </w:p>
    <w:p w14:paraId="1349E8BC" w14:textId="77777777" w:rsidR="00563B82" w:rsidRPr="002D144B" w:rsidRDefault="00563B82" w:rsidP="00363E22">
      <w:pPr>
        <w:autoSpaceDE w:val="0"/>
        <w:autoSpaceDN w:val="0"/>
        <w:adjustRightInd w:val="0"/>
        <w:rPr>
          <w:sz w:val="22"/>
          <w:szCs w:val="22"/>
        </w:rPr>
      </w:pPr>
    </w:p>
    <w:p w14:paraId="15721E2F" w14:textId="77777777" w:rsidR="002D144B" w:rsidRDefault="00651DE7" w:rsidP="002D144B">
      <w:pPr>
        <w:pStyle w:val="Heading3"/>
      </w:pPr>
      <w:r w:rsidRPr="002D144B">
        <w:t xml:space="preserve">6.2 </w:t>
      </w:r>
    </w:p>
    <w:p w14:paraId="55FCB927" w14:textId="77777777" w:rsidR="00651DE7" w:rsidRPr="002D144B" w:rsidRDefault="00651DE7" w:rsidP="00651DE7">
      <w:pPr>
        <w:autoSpaceDE w:val="0"/>
        <w:autoSpaceDN w:val="0"/>
        <w:adjustRightInd w:val="0"/>
        <w:rPr>
          <w:color w:val="004D72"/>
          <w:sz w:val="22"/>
          <w:szCs w:val="22"/>
        </w:rPr>
      </w:pPr>
      <w:r w:rsidRPr="002D144B">
        <w:rPr>
          <w:sz w:val="22"/>
          <w:szCs w:val="22"/>
        </w:rPr>
        <w:t xml:space="preserve">An AR(2) model is adequate for this series (1963-2011), although there is a large outlier for 2009 (recession). </w:t>
      </w:r>
      <w:r w:rsidRPr="002D144B">
        <w:rPr>
          <w:color w:val="004D72"/>
          <w:sz w:val="22"/>
          <w:szCs w:val="22"/>
        </w:rPr>
        <w:t xml:space="preserve"> </w:t>
      </w:r>
    </w:p>
    <w:p w14:paraId="5B580354" w14:textId="77777777" w:rsidR="00563B82" w:rsidRPr="002D144B" w:rsidRDefault="00563B82" w:rsidP="00651DE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779"/>
        <w:gridCol w:w="950"/>
        <w:gridCol w:w="943"/>
        <w:gridCol w:w="931"/>
      </w:tblGrid>
      <w:tr w:rsidR="00563B82" w:rsidRPr="002D144B" w14:paraId="5BC7F1D3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A849883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DBC21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8B2BB4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BC7B6C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7BD147D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563B82" w:rsidRPr="002D144B" w14:paraId="13B17229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0951381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1A0C4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.0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C553C5C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F95CF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.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70CE9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563B82" w:rsidRPr="002D144B" w14:paraId="4F8A3EE4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9754E70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44ED35D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3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0F64DD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9D301A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2.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4B29A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27</w:t>
            </w:r>
          </w:p>
        </w:tc>
      </w:tr>
      <w:tr w:rsidR="00563B82" w:rsidRPr="002D144B" w14:paraId="749AEC29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59B8C65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65B0D2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.09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3D2F9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3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58BD9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.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6EAAC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563B82" w:rsidRPr="002D144B" w14:paraId="09B03D92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62C67F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ean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665DBAA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.1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CA8E76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6C1D0FB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7AE501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</w:tbl>
    <w:p w14:paraId="4936B439" w14:textId="77777777" w:rsidR="00563B82" w:rsidRPr="002D144B" w:rsidRDefault="00563B82" w:rsidP="00563B8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925"/>
      </w:tblGrid>
      <w:tr w:rsidR="00563B82" w:rsidRPr="002D144B" w14:paraId="08DCD1B6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2ACD2A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B1A8312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323360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563B82" w:rsidRPr="002D144B" w14:paraId="3B440583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65EFD0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ADB6FC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5.60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A51B2C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73056</w:t>
            </w:r>
          </w:p>
        </w:tc>
      </w:tr>
    </w:tbl>
    <w:p w14:paraId="3B94332E" w14:textId="77777777" w:rsidR="00563B82" w:rsidRPr="002D144B" w:rsidRDefault="00563B82" w:rsidP="00563B82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3F7C3537" w14:textId="77777777" w:rsidR="00563B82" w:rsidRPr="002D144B" w:rsidRDefault="00563B82" w:rsidP="00563B8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563B82" w:rsidRPr="002D144B" w14:paraId="060DC159" w14:textId="77777777" w:rsidTr="00563B8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126017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AFD156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A2B7327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FED6B5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23CEAEF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563B82" w:rsidRPr="002D144B" w14:paraId="3E270F59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8BF23BC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7CACA2D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.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9BAE2E1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.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9EDD5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9.3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9DC8A5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.94</w:t>
            </w:r>
          </w:p>
        </w:tc>
      </w:tr>
      <w:tr w:rsidR="00563B82" w:rsidRPr="002D144B" w14:paraId="7211432E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84A604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AE1DBB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5B7DE4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9D6B32A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A431A4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5</w:t>
            </w:r>
          </w:p>
        </w:tc>
      </w:tr>
      <w:tr w:rsidR="00563B82" w:rsidRPr="002D144B" w14:paraId="33AC5623" w14:textId="77777777" w:rsidTr="00563B8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4B3D6A" w14:textId="77777777" w:rsidR="00563B82" w:rsidRPr="002D144B" w:rsidRDefault="00563B82" w:rsidP="00563B8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7FCF2B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3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3B7F49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8EE51E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F88253" w14:textId="77777777" w:rsidR="00563B82" w:rsidRPr="002D144B" w:rsidRDefault="00563B82" w:rsidP="00563B8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60</w:t>
            </w:r>
          </w:p>
        </w:tc>
      </w:tr>
    </w:tbl>
    <w:p w14:paraId="75714817" w14:textId="77777777" w:rsidR="00563B82" w:rsidRPr="002D144B" w:rsidRDefault="00563B82" w:rsidP="00363E22">
      <w:pPr>
        <w:autoSpaceDE w:val="0"/>
        <w:autoSpaceDN w:val="0"/>
        <w:adjustRightInd w:val="0"/>
        <w:rPr>
          <w:sz w:val="22"/>
          <w:szCs w:val="22"/>
        </w:rPr>
      </w:pPr>
    </w:p>
    <w:p w14:paraId="15E79038" w14:textId="77777777" w:rsidR="00563B82" w:rsidRPr="002D144B" w:rsidRDefault="00563B82" w:rsidP="00651DE7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 xml:space="preserve"> </w:t>
      </w:r>
      <w:r w:rsidR="00651DE7" w:rsidRPr="002D144B">
        <w:rPr>
          <w:noProof/>
          <w:color w:val="004D72"/>
          <w:sz w:val="22"/>
          <w:szCs w:val="22"/>
          <w:lang w:val="en-GB" w:eastAsia="en-GB"/>
        </w:rPr>
        <w:drawing>
          <wp:inline distT="0" distB="0" distL="0" distR="0" wp14:anchorId="56282CF4" wp14:editId="31687ED2">
            <wp:extent cx="4500245" cy="25431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517" cy="2543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4838A" w14:textId="302A8FB8" w:rsidR="00563B82" w:rsidRDefault="00563B82">
      <w:pPr>
        <w:rPr>
          <w:color w:val="004D72"/>
          <w:sz w:val="22"/>
          <w:szCs w:val="22"/>
        </w:rPr>
      </w:pPr>
    </w:p>
    <w:tbl>
      <w:tblPr>
        <w:tblW w:w="10840" w:type="dxa"/>
        <w:tblLook w:val="04A0" w:firstRow="1" w:lastRow="0" w:firstColumn="1" w:lastColumn="0" w:noHBand="0" w:noVBand="1"/>
      </w:tblPr>
      <w:tblGrid>
        <w:gridCol w:w="854"/>
        <w:gridCol w:w="1066"/>
        <w:gridCol w:w="960"/>
        <w:gridCol w:w="960"/>
        <w:gridCol w:w="960"/>
        <w:gridCol w:w="980"/>
        <w:gridCol w:w="960"/>
        <w:gridCol w:w="960"/>
        <w:gridCol w:w="980"/>
        <w:gridCol w:w="1080"/>
        <w:gridCol w:w="1080"/>
      </w:tblGrid>
      <w:tr w:rsidR="00F05DB7" w14:paraId="5D909EC9" w14:textId="77777777" w:rsidTr="00F05DB7">
        <w:trPr>
          <w:trHeight w:val="300"/>
        </w:trPr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937114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PI Chang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5D446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D4A43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6B51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3E41DF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71CDEC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59C45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8CC1F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B9EEB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4C9F85" w14:textId="77777777" w:rsidR="00F05DB7" w:rsidRDefault="00F05DB7">
            <w:pPr>
              <w:rPr>
                <w:sz w:val="20"/>
                <w:szCs w:val="20"/>
              </w:rPr>
            </w:pPr>
          </w:p>
        </w:tc>
      </w:tr>
      <w:tr w:rsidR="00F05DB7" w14:paraId="3859CBD9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286D66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F99680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0FB265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3BBD4F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A59D6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2)</w:t>
            </w:r>
          </w:p>
        </w:tc>
        <w:tc>
          <w:tcPr>
            <w:tcW w:w="29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B5544A" w14:textId="77777777" w:rsidR="00F05DB7" w:rsidRDefault="00F05DB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bsolute errors</w:t>
            </w:r>
          </w:p>
        </w:tc>
        <w:tc>
          <w:tcPr>
            <w:tcW w:w="31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F63F0" w14:textId="77777777" w:rsidR="00F05DB7" w:rsidRDefault="00F05DB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Squared Errors</w:t>
            </w:r>
          </w:p>
        </w:tc>
      </w:tr>
      <w:tr w:rsidR="00F05DB7" w14:paraId="7D763D4D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E1F9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0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3FDDC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2C961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6553B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09BDE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8488D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3405D8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D0E0EB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2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19313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43BD5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844DB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R(2)</w:t>
            </w:r>
          </w:p>
        </w:tc>
      </w:tr>
      <w:tr w:rsidR="00F05DB7" w14:paraId="483E77B4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AB89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1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278DC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771C34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81DBF9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09436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A28A4C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065AC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925B7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BA1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67F1AD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AF5437" w14:textId="77777777" w:rsidR="00F05DB7" w:rsidRDefault="00F05DB7">
            <w:pPr>
              <w:rPr>
                <w:sz w:val="20"/>
                <w:szCs w:val="20"/>
              </w:rPr>
            </w:pPr>
          </w:p>
        </w:tc>
      </w:tr>
      <w:tr w:rsidR="00F05DB7" w14:paraId="6622A1A9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3174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2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218F7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954F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D834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F28C8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9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058D9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62B2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81773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66359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DE314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5A33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36</w:t>
            </w:r>
          </w:p>
        </w:tc>
      </w:tr>
      <w:tr w:rsidR="00F05DB7" w14:paraId="0256AC91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0AAD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3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C6907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FD11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5F06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8428A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7B5C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A6695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240FB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7BA28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1777C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5AD97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</w:tr>
      <w:tr w:rsidR="00F05DB7" w14:paraId="59B1A1F8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26D87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4B4A5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70A94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BCECF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99AE3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7DF7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3B7F6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51DE7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8EFF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B011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B6B7B1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3</w:t>
            </w:r>
          </w:p>
        </w:tc>
      </w:tr>
      <w:tr w:rsidR="00F05DB7" w14:paraId="00E6A2CB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9F886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41AC9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8610E5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2C8F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2509F8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C3F32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111B5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517DB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1A5EA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5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6A500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2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4C42B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93</w:t>
            </w:r>
          </w:p>
        </w:tc>
      </w:tr>
      <w:tr w:rsidR="00F05DB7" w14:paraId="43331E86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FFF6AD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A715C7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FB4AD8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33701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1208FE" w14:textId="0883075C" w:rsidR="00F05DB7" w:rsidRPr="008345B4" w:rsidRDefault="00F05DB7">
            <w:pPr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M</w:t>
            </w:r>
            <w:r w:rsidR="008345B4"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A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EFB3C4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04895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7D68ED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3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F1C0C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53CAE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CECB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</w:t>
            </w:r>
          </w:p>
        </w:tc>
      </w:tr>
      <w:tr w:rsidR="00F05DB7" w14:paraId="2F5B311E" w14:textId="77777777" w:rsidTr="00F05DB7">
        <w:trPr>
          <w:trHeight w:val="300"/>
        </w:trPr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26CAEE" w14:textId="77777777" w:rsidR="00F05DB7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3D48B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DA84B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6E303E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DA30C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A4EC30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05A556" w14:textId="77777777" w:rsidR="00F05DB7" w:rsidRDefault="00F05DB7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A49B0E" w14:textId="77777777" w:rsidR="00F05DB7" w:rsidRDefault="00F05DB7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RMS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D0E27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0.9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74AC22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0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FC7682" w14:textId="77777777" w:rsidR="00F05DB7" w:rsidRPr="008345B4" w:rsidRDefault="00F05DB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</w:pPr>
            <w:r w:rsidRPr="008345B4">
              <w:rPr>
                <w:rFonts w:ascii="Calibri" w:hAnsi="Calibri" w:cs="Calibri"/>
                <w:color w:val="000000"/>
                <w:sz w:val="22"/>
                <w:szCs w:val="22"/>
                <w:highlight w:val="yellow"/>
              </w:rPr>
              <w:t>1.51</w:t>
            </w:r>
          </w:p>
        </w:tc>
      </w:tr>
    </w:tbl>
    <w:p w14:paraId="6BD864DA" w14:textId="40CE2461" w:rsidR="00F05DB7" w:rsidRDefault="00F05DB7">
      <w:pPr>
        <w:rPr>
          <w:color w:val="004D72"/>
          <w:sz w:val="22"/>
          <w:szCs w:val="22"/>
        </w:rPr>
      </w:pPr>
      <w:r>
        <w:rPr>
          <w:color w:val="004D72"/>
          <w:sz w:val="22"/>
          <w:szCs w:val="22"/>
        </w:rPr>
        <w:t xml:space="preserve">MA(3) does best for the hold-out </w:t>
      </w:r>
      <w:r w:rsidR="008345B4">
        <w:rPr>
          <w:color w:val="004D72"/>
          <w:sz w:val="22"/>
          <w:szCs w:val="22"/>
        </w:rPr>
        <w:t>sample</w:t>
      </w:r>
    </w:p>
    <w:p w14:paraId="3F568025" w14:textId="77777777" w:rsidR="008345B4" w:rsidRPr="002D144B" w:rsidRDefault="008345B4">
      <w:pPr>
        <w:rPr>
          <w:color w:val="004D72"/>
          <w:sz w:val="22"/>
          <w:szCs w:val="22"/>
        </w:rPr>
      </w:pPr>
    </w:p>
    <w:p w14:paraId="2F87451D" w14:textId="77777777" w:rsidR="002D144B" w:rsidRDefault="00855D74" w:rsidP="002D144B">
      <w:pPr>
        <w:pStyle w:val="Heading3"/>
      </w:pPr>
      <w:r w:rsidRPr="002D144B">
        <w:t xml:space="preserve">6.3 </w:t>
      </w:r>
    </w:p>
    <w:p w14:paraId="7373264D" w14:textId="77777777" w:rsidR="001E03D7" w:rsidRPr="002D144B" w:rsidRDefault="00764B2E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The series appears to be a random walk, but this is as the result of the huge outlier in 2009. </w:t>
      </w:r>
    </w:p>
    <w:p w14:paraId="23913DBA" w14:textId="55EEEB47" w:rsidR="00764B2E" w:rsidRDefault="00764B2E" w:rsidP="00764B2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p w14:paraId="49C4EF83" w14:textId="0113B40A" w:rsidR="006B7190" w:rsidRPr="002D144B" w:rsidRDefault="00113109" w:rsidP="00764B2E">
      <w:pPr>
        <w:shd w:val="clear" w:color="auto" w:fill="FFFFFF"/>
        <w:spacing w:after="75"/>
        <w:rPr>
          <w:color w:val="004D72"/>
          <w:sz w:val="22"/>
          <w:szCs w:val="22"/>
        </w:rPr>
      </w:pPr>
      <w:r>
        <w:rPr>
          <w:color w:val="004D72"/>
          <w:sz w:val="22"/>
          <w:szCs w:val="22"/>
        </w:rPr>
        <w:t>Series differenced once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0"/>
        <w:gridCol w:w="705"/>
        <w:gridCol w:w="950"/>
        <w:gridCol w:w="943"/>
        <w:gridCol w:w="931"/>
      </w:tblGrid>
      <w:tr w:rsidR="00764B2E" w:rsidRPr="002D144B" w14:paraId="4139C3EE" w14:textId="77777777" w:rsidTr="00764B2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5F9D5D3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C8CBD8B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E5058A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B670D96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810F6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764B2E" w:rsidRPr="002D144B" w14:paraId="6BDA6A39" w14:textId="77777777" w:rsidTr="00764B2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1E5A8D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84ABF1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C4F26E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0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950A14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B069D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78</w:t>
            </w:r>
          </w:p>
        </w:tc>
      </w:tr>
    </w:tbl>
    <w:p w14:paraId="352A0139" w14:textId="77777777" w:rsidR="00764B2E" w:rsidRPr="002D144B" w:rsidRDefault="00764B2E">
      <w:pPr>
        <w:rPr>
          <w:sz w:val="22"/>
          <w:szCs w:val="22"/>
        </w:rPr>
      </w:pPr>
    </w:p>
    <w:p w14:paraId="277DAC91" w14:textId="77777777" w:rsidR="00764B2E" w:rsidRPr="002D144B" w:rsidRDefault="00764B2E" w:rsidP="00764B2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925"/>
      </w:tblGrid>
      <w:tr w:rsidR="00764B2E" w:rsidRPr="002D144B" w14:paraId="4E7316AD" w14:textId="77777777" w:rsidTr="00764B2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520DB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5E60E69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5C3AA8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764B2E" w:rsidRPr="002D144B" w14:paraId="77804613" w14:textId="77777777" w:rsidTr="00764B2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39C5D0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6683AC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42.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ED61F6B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0.088</w:t>
            </w:r>
          </w:p>
        </w:tc>
      </w:tr>
    </w:tbl>
    <w:p w14:paraId="0F0D5100" w14:textId="77777777" w:rsidR="00764B2E" w:rsidRPr="002D144B" w:rsidRDefault="00764B2E" w:rsidP="00764B2E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0CE9177D" w14:textId="77777777" w:rsidR="00764B2E" w:rsidRPr="002D144B" w:rsidRDefault="00764B2E">
      <w:pPr>
        <w:rPr>
          <w:sz w:val="22"/>
          <w:szCs w:val="22"/>
        </w:rPr>
      </w:pPr>
    </w:p>
    <w:p w14:paraId="6536C982" w14:textId="77777777" w:rsidR="00764B2E" w:rsidRPr="002D144B" w:rsidRDefault="00764B2E" w:rsidP="00764B2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430"/>
        <w:gridCol w:w="430"/>
      </w:tblGrid>
      <w:tr w:rsidR="00764B2E" w:rsidRPr="002D144B" w14:paraId="302D6B13" w14:textId="77777777" w:rsidTr="00764B2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1DD7BCA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8E295A7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793F406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205582F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214B9EC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764B2E" w:rsidRPr="002D144B" w14:paraId="373A0F83" w14:textId="77777777" w:rsidTr="00764B2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7197A9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5D40D7A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315EE6A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.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684454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A1232F7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  <w:tr w:rsidR="00764B2E" w:rsidRPr="002D144B" w14:paraId="7415F5DF" w14:textId="77777777" w:rsidTr="00764B2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71F001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1120EB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28A6F2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9996802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37E340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  <w:tr w:rsidR="00764B2E" w:rsidRPr="002D144B" w14:paraId="3AAB0D85" w14:textId="77777777" w:rsidTr="00764B2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86743C" w14:textId="77777777" w:rsidR="00764B2E" w:rsidRPr="002D144B" w:rsidRDefault="00764B2E" w:rsidP="00764B2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625DDF8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3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5C12119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1FAA28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CF6D91" w14:textId="77777777" w:rsidR="00764B2E" w:rsidRPr="002D144B" w:rsidRDefault="00764B2E" w:rsidP="00764B2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</w:tbl>
    <w:p w14:paraId="4F3289D9" w14:textId="77777777" w:rsidR="00764B2E" w:rsidRPr="002D144B" w:rsidRDefault="00764B2E">
      <w:pPr>
        <w:rPr>
          <w:sz w:val="22"/>
          <w:szCs w:val="22"/>
        </w:rPr>
      </w:pPr>
    </w:p>
    <w:p w14:paraId="60DF1E33" w14:textId="77777777" w:rsidR="001E03D7" w:rsidRPr="002D144B" w:rsidRDefault="00764B2E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73FAACAC" wp14:editId="248937C7">
            <wp:extent cx="4705350" cy="25431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48"/>
        <w:gridCol w:w="213"/>
        <w:gridCol w:w="213"/>
        <w:gridCol w:w="213"/>
        <w:gridCol w:w="213"/>
      </w:tblGrid>
      <w:tr w:rsidR="00021FC4" w:rsidRPr="002D144B" w14:paraId="68C7CC6D" w14:textId="77777777" w:rsidTr="00C3236D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6A967898" w14:textId="74BBD786" w:rsidR="002D144B" w:rsidRDefault="002D144B" w:rsidP="00C3236D">
            <w:pPr>
              <w:rPr>
                <w:sz w:val="22"/>
                <w:szCs w:val="22"/>
              </w:rPr>
            </w:pPr>
          </w:p>
          <w:tbl>
            <w:tblPr>
              <w:tblW w:w="10840" w:type="dxa"/>
              <w:tblLook w:val="04A0" w:firstRow="1" w:lastRow="0" w:firstColumn="1" w:lastColumn="0" w:noHBand="0" w:noVBand="1"/>
            </w:tblPr>
            <w:tblGrid>
              <w:gridCol w:w="862"/>
              <w:gridCol w:w="863"/>
              <w:gridCol w:w="863"/>
              <w:gridCol w:w="863"/>
              <w:gridCol w:w="863"/>
              <w:gridCol w:w="881"/>
              <w:gridCol w:w="863"/>
              <w:gridCol w:w="863"/>
              <w:gridCol w:w="881"/>
              <w:gridCol w:w="968"/>
              <w:gridCol w:w="968"/>
            </w:tblGrid>
            <w:tr w:rsidR="008345B4" w14:paraId="65B898BC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3BD2EF3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SA Oil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BBEFC24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8DBBF15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13E3F79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C1603A8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3974A3A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E077933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FC1632E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906CAC1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49D2F4C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D2C40A4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8345B4" w14:paraId="7CF39F6B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5C8573C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1C78B11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Actual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F2EBECC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F5A9E15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26F5CC8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RW</w:t>
                  </w:r>
                </w:p>
              </w:tc>
              <w:tc>
                <w:tcPr>
                  <w:tcW w:w="290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5470D44" w14:textId="77777777" w:rsidR="008345B4" w:rsidRDefault="008345B4" w:rsidP="008345B4">
                  <w:pPr>
                    <w:jc w:val="center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Absolute errors</w:t>
                  </w:r>
                </w:p>
              </w:tc>
              <w:tc>
                <w:tcPr>
                  <w:tcW w:w="314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1D4D4C7" w14:textId="77777777" w:rsidR="008345B4" w:rsidRDefault="008345B4" w:rsidP="008345B4">
                  <w:pPr>
                    <w:jc w:val="center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Squared Errors</w:t>
                  </w:r>
                </w:p>
              </w:tc>
            </w:tr>
            <w:tr w:rsidR="008345B4" w14:paraId="76FAA1C9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937D6DD" w14:textId="77777777" w:rsidR="008345B4" w:rsidRDefault="008345B4" w:rsidP="008345B4">
                  <w:pPr>
                    <w:jc w:val="center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E3AB406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D193EEC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C8F9710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BA3048C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7F2507E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606BF40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BE3CD0C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AR(1)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D3E142F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3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1992C36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MA7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C41E4FE" w14:textId="77777777" w:rsid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RW</w:t>
                  </w:r>
                </w:p>
              </w:tc>
            </w:tr>
            <w:tr w:rsidR="008345B4" w14:paraId="20F24FC4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81DA119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011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3B9DFF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9.4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CD22D85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6292E0B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4D836F5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5C1427A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2200441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1502BD3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BADFAF1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C80DFB8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7137813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8345B4" w14:paraId="1495AC1A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AEAC409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01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B6F38BA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8.9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4E01EE6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84.0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50E239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75.9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A79118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9.43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1A1690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4.8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847830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32.99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A7B11B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0.50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E646A35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618.52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D4B587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88.06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E8E4FB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0.25</w:t>
                  </w:r>
                </w:p>
              </w:tc>
            </w:tr>
            <w:tr w:rsidR="008345B4" w14:paraId="582A67F7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CF81BE4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01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552C76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3.4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3B7AE0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99.3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89B2712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83.9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33694AF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8.93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FF2F1CA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4.10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632A1A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9.49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F708A9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5.49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B82880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6.84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9A9F420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380.03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8073934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30.14</w:t>
                  </w:r>
                </w:p>
              </w:tc>
            </w:tr>
            <w:tr w:rsidR="008345B4" w14:paraId="50F9AC78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DE3540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01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51BA6E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96.8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0DF9ADA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7.2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D448559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90.0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8BC6D3E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3.44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FB7A90F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.4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3DD6D8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6.7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0BECB86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6.61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292AF7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8.92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06255A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45.58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77BBC75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43.69</w:t>
                  </w:r>
                </w:p>
              </w:tc>
            </w:tr>
            <w:tr w:rsidR="008345B4" w14:paraId="47EAB4EB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55A5AE0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01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65D10B3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50.00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B568E3F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03.0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29C0451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93.6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65E73F6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96.83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0938AB9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53.0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73D937A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43.6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04F98F7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46.83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8AC404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816.07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32ACA12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1907.94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B96EC0E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2193.05</w:t>
                  </w:r>
                </w:p>
              </w:tc>
            </w:tr>
            <w:tr w:rsidR="008345B4" w14:paraId="0F282FC8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22B816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A10F536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79BDE73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1B1C6B4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C20DAED" w14:textId="7634A709" w:rsidR="008345B4" w:rsidRP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MAE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37BB9C0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23.1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C91B3C6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25.7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CAA6F2C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14.86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177C652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890.09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B0021BD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855.40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F1B235B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  <w:t>566.78</w:t>
                  </w:r>
                </w:p>
              </w:tc>
            </w:tr>
            <w:tr w:rsidR="008345B4" w14:paraId="6322B611" w14:textId="77777777" w:rsidTr="008345B4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3BDB758" w14:textId="77777777" w:rsid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02F5A78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3AEB3F0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039F240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A0F68F4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C3A1B1B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C2E92B5" w14:textId="77777777" w:rsidR="008345B4" w:rsidRDefault="008345B4" w:rsidP="008345B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1BEF090" w14:textId="77777777" w:rsidR="008345B4" w:rsidRPr="008345B4" w:rsidRDefault="008345B4" w:rsidP="008345B4">
                  <w:pPr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RMSE</w:t>
                  </w:r>
                </w:p>
              </w:tc>
              <w:tc>
                <w:tcPr>
                  <w:tcW w:w="9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51F90BD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29.83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70086FE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29.25</w:t>
                  </w:r>
                </w:p>
              </w:tc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A477A11" w14:textId="77777777" w:rsidR="008345B4" w:rsidRPr="008345B4" w:rsidRDefault="008345B4" w:rsidP="008345B4">
                  <w:pPr>
                    <w:jc w:val="right"/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</w:pPr>
                  <w:r w:rsidRPr="008345B4">
                    <w:rPr>
                      <w:rFonts w:ascii="Calibri" w:hAnsi="Calibri" w:cs="Calibri"/>
                      <w:color w:val="000000"/>
                      <w:sz w:val="22"/>
                      <w:szCs w:val="22"/>
                      <w:highlight w:val="yellow"/>
                    </w:rPr>
                    <w:t>23.81</w:t>
                  </w:r>
                </w:p>
              </w:tc>
            </w:tr>
          </w:tbl>
          <w:p w14:paraId="65481701" w14:textId="2B439A37" w:rsidR="008345B4" w:rsidRDefault="008345B4" w:rsidP="00C3236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random walk is superior to the MA schemes.</w:t>
            </w:r>
          </w:p>
          <w:p w14:paraId="5B7FEE18" w14:textId="77777777" w:rsidR="008345B4" w:rsidRDefault="008345B4" w:rsidP="00C3236D">
            <w:pPr>
              <w:rPr>
                <w:sz w:val="22"/>
                <w:szCs w:val="22"/>
              </w:rPr>
            </w:pPr>
          </w:p>
          <w:p w14:paraId="299D58E7" w14:textId="77777777" w:rsidR="002D144B" w:rsidRDefault="001E03D7" w:rsidP="002D144B">
            <w:pPr>
              <w:pStyle w:val="Heading3"/>
            </w:pPr>
            <w:r w:rsidRPr="002D144B">
              <w:t xml:space="preserve">6.4 </w:t>
            </w:r>
          </w:p>
          <w:p w14:paraId="14686F29" w14:textId="778BA53F" w:rsidR="00021FC4" w:rsidRPr="002D144B" w:rsidRDefault="001E03D7" w:rsidP="00C3236D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The original series clearly shows increasing variation over time </w:t>
            </w:r>
            <w:r w:rsidR="00C358F2" w:rsidRPr="002D144B">
              <w:rPr>
                <w:sz w:val="22"/>
                <w:szCs w:val="22"/>
              </w:rPr>
              <w:t xml:space="preserve">(1963-2011) </w:t>
            </w:r>
            <w:r w:rsidRPr="002D144B">
              <w:rPr>
                <w:sz w:val="22"/>
                <w:szCs w:val="22"/>
              </w:rPr>
              <w:t>so a log transform is in order. Differencing is required to account for the trend: an ARIMA(</w:t>
            </w:r>
            <w:r w:rsidR="00675D22">
              <w:rPr>
                <w:sz w:val="22"/>
                <w:szCs w:val="22"/>
              </w:rPr>
              <w:t>1,1,0</w:t>
            </w:r>
            <w:r w:rsidRPr="002D144B">
              <w:rPr>
                <w:sz w:val="22"/>
                <w:szCs w:val="22"/>
              </w:rPr>
              <w:t>)+C model is reasonable.</w:t>
            </w:r>
            <w:r w:rsidR="00376C1C" w:rsidRPr="002D144B">
              <w:rPr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057D3830" w14:textId="77777777" w:rsidR="00021FC4" w:rsidRPr="002D144B" w:rsidRDefault="00021FC4" w:rsidP="00021FC4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2FE13712" w14:textId="77777777" w:rsidR="00021FC4" w:rsidRPr="002D144B" w:rsidRDefault="00021FC4" w:rsidP="00021FC4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6E0A78C4" w14:textId="77777777" w:rsidR="00021FC4" w:rsidRPr="002D144B" w:rsidRDefault="00021FC4" w:rsidP="00021FC4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22C7DF21" w14:textId="77777777" w:rsidR="00021FC4" w:rsidRPr="002D144B" w:rsidRDefault="00021FC4" w:rsidP="00021FC4">
            <w:pPr>
              <w:spacing w:before="90"/>
              <w:jc w:val="right"/>
              <w:rPr>
                <w:sz w:val="22"/>
                <w:szCs w:val="22"/>
              </w:rPr>
            </w:pPr>
          </w:p>
        </w:tc>
      </w:tr>
    </w:tbl>
    <w:p w14:paraId="53FA70D3" w14:textId="77777777" w:rsidR="00021FC4" w:rsidRPr="002D144B" w:rsidRDefault="00021FC4">
      <w:pPr>
        <w:rPr>
          <w:sz w:val="22"/>
          <w:szCs w:val="22"/>
        </w:rPr>
      </w:pPr>
    </w:p>
    <w:p w14:paraId="7A7FFA13" w14:textId="70E6E635" w:rsidR="00C358F2" w:rsidRDefault="00C358F2">
      <w:pPr>
        <w:rPr>
          <w:noProof/>
          <w:sz w:val="22"/>
          <w:szCs w:val="22"/>
          <w:lang w:val="en-GB" w:eastAsia="en-GB"/>
        </w:rPr>
      </w:pPr>
    </w:p>
    <w:p w14:paraId="3D6765D3" w14:textId="77777777" w:rsidR="008345B4" w:rsidRDefault="008345B4" w:rsidP="008345B4">
      <w:pPr>
        <w:shd w:val="clear" w:color="auto" w:fill="FFFFFF"/>
        <w:rPr>
          <w:rFonts w:ascii="Segoe UI Semibold" w:hAnsi="Segoe UI Semibold" w:cs="Segoe UI Semibold"/>
          <w:color w:val="004D72"/>
          <w:sz w:val="26"/>
          <w:szCs w:val="26"/>
        </w:rPr>
      </w:pPr>
      <w:r>
        <w:rPr>
          <w:rFonts w:ascii="Segoe UI Semibold" w:hAnsi="Segoe UI Semibold" w:cs="Segoe UI Semibold"/>
          <w:color w:val="004D72"/>
          <w:sz w:val="26"/>
          <w:szCs w:val="26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0"/>
        <w:gridCol w:w="793"/>
        <w:gridCol w:w="881"/>
        <w:gridCol w:w="887"/>
        <w:gridCol w:w="895"/>
      </w:tblGrid>
      <w:tr w:rsidR="008345B4" w14:paraId="5CFB5DE8" w14:textId="77777777" w:rsidTr="008345B4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2BA2E36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B8BB04B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8F735EB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EDC37D5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156E0CF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P-Value</w:t>
            </w:r>
          </w:p>
        </w:tc>
      </w:tr>
      <w:tr w:rsidR="008345B4" w14:paraId="312B8FDC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4E7F06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6BD8AF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3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645A56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1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0EA67E4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.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A056B7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013</w:t>
            </w:r>
          </w:p>
        </w:tc>
      </w:tr>
      <w:tr w:rsidR="008345B4" w14:paraId="78F77C3D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3ABB8B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39AE6B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04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E52081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021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1CC257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.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585667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049</w:t>
            </w:r>
          </w:p>
        </w:tc>
      </w:tr>
    </w:tbl>
    <w:p w14:paraId="651A61DC" w14:textId="393BD559" w:rsidR="008345B4" w:rsidRDefault="008345B4">
      <w:pPr>
        <w:rPr>
          <w:sz w:val="22"/>
          <w:szCs w:val="22"/>
        </w:rPr>
      </w:pPr>
    </w:p>
    <w:p w14:paraId="0C6BA37D" w14:textId="77777777" w:rsidR="008345B4" w:rsidRDefault="008345B4" w:rsidP="008345B4">
      <w:pPr>
        <w:shd w:val="clear" w:color="auto" w:fill="FFFFFF"/>
        <w:rPr>
          <w:rFonts w:ascii="Segoe UI Semibold" w:hAnsi="Segoe UI Semibold" w:cs="Segoe UI Semibold"/>
          <w:color w:val="004D72"/>
          <w:sz w:val="26"/>
          <w:szCs w:val="26"/>
        </w:rPr>
      </w:pPr>
      <w:r>
        <w:rPr>
          <w:rFonts w:ascii="Segoe UI Semibold" w:hAnsi="Segoe UI Semibold" w:cs="Segoe UI Semibold"/>
          <w:color w:val="004D72"/>
          <w:sz w:val="26"/>
          <w:szCs w:val="26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8"/>
        <w:gridCol w:w="901"/>
        <w:gridCol w:w="1116"/>
      </w:tblGrid>
      <w:tr w:rsidR="008345B4" w14:paraId="39FD1FA7" w14:textId="77777777" w:rsidTr="008345B4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86BB134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679D39B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AB7D898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MS</w:t>
            </w:r>
          </w:p>
        </w:tc>
      </w:tr>
      <w:tr w:rsidR="008345B4" w14:paraId="25B4D56B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EB41ABE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72B308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1.013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4B02BD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0220315</w:t>
            </w:r>
          </w:p>
        </w:tc>
      </w:tr>
    </w:tbl>
    <w:p w14:paraId="256C2BA9" w14:textId="77777777" w:rsidR="008345B4" w:rsidRDefault="008345B4" w:rsidP="008345B4">
      <w:pPr>
        <w:shd w:val="clear" w:color="auto" w:fill="FFFFFF"/>
        <w:rPr>
          <w:rFonts w:ascii="Segoe UI" w:hAnsi="Segoe UI" w:cs="Segoe UI"/>
          <w:i/>
          <w:iCs/>
          <w:sz w:val="17"/>
          <w:szCs w:val="17"/>
        </w:rPr>
      </w:pPr>
      <w:r>
        <w:rPr>
          <w:rFonts w:ascii="Segoe UI" w:hAnsi="Segoe UI" w:cs="Segoe UI"/>
          <w:i/>
          <w:iCs/>
          <w:sz w:val="17"/>
          <w:szCs w:val="17"/>
        </w:rPr>
        <w:t>Back forecasts excluded</w:t>
      </w:r>
    </w:p>
    <w:p w14:paraId="4774797E" w14:textId="4A0F021E" w:rsidR="008345B4" w:rsidRDefault="008345B4">
      <w:pPr>
        <w:rPr>
          <w:sz w:val="22"/>
          <w:szCs w:val="22"/>
        </w:rPr>
      </w:pPr>
    </w:p>
    <w:p w14:paraId="74A63E1E" w14:textId="77777777" w:rsidR="008345B4" w:rsidRDefault="008345B4" w:rsidP="008345B4">
      <w:pPr>
        <w:shd w:val="clear" w:color="auto" w:fill="FFFFFF"/>
        <w:rPr>
          <w:rFonts w:ascii="Segoe UI Semibold" w:hAnsi="Segoe UI Semibold" w:cs="Segoe UI Semibold"/>
          <w:color w:val="004D72"/>
          <w:sz w:val="26"/>
          <w:szCs w:val="26"/>
        </w:rPr>
      </w:pPr>
      <w:r>
        <w:rPr>
          <w:rFonts w:ascii="Segoe UI Semibold" w:hAnsi="Segoe UI Semibold" w:cs="Segoe UI Semibold"/>
          <w:color w:val="004D72"/>
          <w:sz w:val="26"/>
          <w:szCs w:val="26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89"/>
        <w:gridCol w:w="685"/>
        <w:gridCol w:w="685"/>
        <w:gridCol w:w="685"/>
        <w:gridCol w:w="426"/>
      </w:tblGrid>
      <w:tr w:rsidR="008345B4" w14:paraId="61C6776D" w14:textId="77777777" w:rsidTr="008345B4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8AA0D6B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ED199EA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A0A69E4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C8D3F66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1C5F14A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48</w:t>
            </w:r>
          </w:p>
        </w:tc>
      </w:tr>
      <w:tr w:rsidR="008345B4" w14:paraId="58A99256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E07EBF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6B194F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7.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B6E72F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4.8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CFB6BE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8.1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1A24122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*</w:t>
            </w:r>
          </w:p>
        </w:tc>
      </w:tr>
      <w:tr w:rsidR="008345B4" w14:paraId="3DE2AAB9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5FD70A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C986C2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437825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652211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AD8E555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*</w:t>
            </w:r>
          </w:p>
        </w:tc>
      </w:tr>
      <w:tr w:rsidR="008345B4" w14:paraId="4B778D84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BC4191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2C20A8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6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7EDA3B8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30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AED01D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0.7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772D58F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  <w:r>
              <w:rPr>
                <w:rFonts w:ascii="Segoe UI" w:hAnsi="Segoe UI" w:cs="Segoe UI"/>
                <w:sz w:val="20"/>
                <w:szCs w:val="20"/>
              </w:rPr>
              <w:t>*</w:t>
            </w:r>
          </w:p>
        </w:tc>
      </w:tr>
      <w:tr w:rsidR="008345B4" w14:paraId="6E9F3074" w14:textId="77777777" w:rsidTr="008345B4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73D27EB7" w14:textId="77777777" w:rsidR="008345B4" w:rsidRDefault="008345B4">
            <w:pPr>
              <w:spacing w:before="90"/>
              <w:rPr>
                <w:rFonts w:ascii="Segoe UI" w:hAnsi="Segoe UI" w:cs="Segoe UI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6D5424AB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500FAD6E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047D31CD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51EC3AF8" w14:textId="77777777" w:rsidR="008345B4" w:rsidRDefault="008345B4">
            <w:pPr>
              <w:spacing w:before="90"/>
              <w:jc w:val="right"/>
              <w:rPr>
                <w:rFonts w:ascii="Segoe UI" w:hAnsi="Segoe UI" w:cs="Segoe UI"/>
                <w:sz w:val="20"/>
                <w:szCs w:val="20"/>
              </w:rPr>
            </w:pPr>
          </w:p>
        </w:tc>
      </w:tr>
    </w:tbl>
    <w:p w14:paraId="3CD11FA0" w14:textId="4521C9AD" w:rsidR="008345B4" w:rsidRDefault="008345B4">
      <w:pPr>
        <w:rPr>
          <w:sz w:val="22"/>
          <w:szCs w:val="22"/>
        </w:rPr>
      </w:pPr>
      <w:r w:rsidRPr="008345B4">
        <w:rPr>
          <w:noProof/>
          <w:sz w:val="22"/>
          <w:szCs w:val="22"/>
        </w:rPr>
        <w:lastRenderedPageBreak/>
        <w:drawing>
          <wp:inline distT="0" distB="0" distL="0" distR="0" wp14:anchorId="56158EEC" wp14:editId="344775C1">
            <wp:extent cx="5486400" cy="3219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2CF49" w14:textId="48D28181" w:rsidR="008345B4" w:rsidRDefault="008345B4">
      <w:pPr>
        <w:rPr>
          <w:sz w:val="22"/>
          <w:szCs w:val="22"/>
        </w:rPr>
      </w:pPr>
    </w:p>
    <w:p w14:paraId="4EBF0B8D" w14:textId="77777777" w:rsidR="008345B4" w:rsidRPr="002D144B" w:rsidRDefault="008345B4">
      <w:pPr>
        <w:rPr>
          <w:sz w:val="22"/>
          <w:szCs w:val="22"/>
        </w:rPr>
      </w:pPr>
    </w:p>
    <w:tbl>
      <w:tblPr>
        <w:tblW w:w="10632" w:type="dxa"/>
        <w:tblLook w:val="04A0" w:firstRow="1" w:lastRow="0" w:firstColumn="1" w:lastColumn="0" w:noHBand="0" w:noVBand="1"/>
      </w:tblPr>
      <w:tblGrid>
        <w:gridCol w:w="960"/>
        <w:gridCol w:w="880"/>
        <w:gridCol w:w="760"/>
        <w:gridCol w:w="760"/>
        <w:gridCol w:w="760"/>
        <w:gridCol w:w="1512"/>
        <w:gridCol w:w="800"/>
        <w:gridCol w:w="760"/>
        <w:gridCol w:w="760"/>
        <w:gridCol w:w="880"/>
        <w:gridCol w:w="880"/>
        <w:gridCol w:w="920"/>
      </w:tblGrid>
      <w:tr w:rsidR="008345B4" w14:paraId="39E138E7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9EFE3C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Dulle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8C0B47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98792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2D1B8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445F9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D6243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F611B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D2E8F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C01769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F13E7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B4908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ED6FA8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</w:tr>
      <w:tr w:rsidR="008345B4" w14:paraId="07912D63" w14:textId="77777777" w:rsidTr="008345B4">
        <w:trPr>
          <w:trHeight w:val="6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0CA97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8C013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Actual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D5BBD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LN (Act)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653C66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CAED9F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7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50ABB10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ARIMA(1,1,0)+C: log transform</w:t>
            </w:r>
          </w:p>
        </w:tc>
        <w:tc>
          <w:tcPr>
            <w:tcW w:w="23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B72788" w14:textId="77777777" w:rsidR="008345B4" w:rsidRPr="00BB4140" w:rsidRDefault="008345B4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Absolute errors</w:t>
            </w:r>
          </w:p>
        </w:tc>
        <w:tc>
          <w:tcPr>
            <w:tcW w:w="26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747AA0" w14:textId="77777777" w:rsidR="008345B4" w:rsidRPr="00BB4140" w:rsidRDefault="008345B4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Squared Errors</w:t>
            </w:r>
          </w:p>
        </w:tc>
      </w:tr>
      <w:tr w:rsidR="008345B4" w14:paraId="52FAB44B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86D999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0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56A9FC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721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3F581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75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ADF7E2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B5E68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31BCA8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1F630E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7EAD3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87939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ARIMA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F27A4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3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A0B7AA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MA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2BC9D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ARIMA</w:t>
            </w:r>
          </w:p>
        </w:tc>
      </w:tr>
      <w:tr w:rsidR="008345B4" w14:paraId="37F63C38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3723E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29BEE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666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44A00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7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BCDB1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E601F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2A3969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E95B2B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5B5B49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9D11D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83E52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2BA223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F7E417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</w:tr>
      <w:tr w:rsidR="008345B4" w14:paraId="7CDBA938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0FF7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2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5713E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588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D6187C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6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63964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94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84A432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8170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9BD71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719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97B81E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06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F2F2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28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414E0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316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5C22DC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132096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23F7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5228409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39A77F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731534</w:t>
            </w:r>
          </w:p>
        </w:tc>
      </w:tr>
      <w:tr w:rsidR="008345B4" w14:paraId="178DE751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F7D3B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3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82C004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495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0D48C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6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AE90F4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58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FBA820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7277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6D920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3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886F3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2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03653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31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0ECB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346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5E4C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652555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F7486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5379086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A1F05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810658</w:t>
            </w:r>
          </w:p>
        </w:tc>
      </w:tr>
      <w:tr w:rsidR="008345B4" w14:paraId="28F14EC2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EFBA42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4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C959C8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439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862566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5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55886F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5835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5FBDA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873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B7368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528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87180C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44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B27833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48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BA0F52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895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EAB1FA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78403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AA0F4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6151109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DA861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800942</w:t>
            </w:r>
          </w:p>
        </w:tc>
      </w:tr>
      <w:tr w:rsidR="008345B4" w14:paraId="23F32F76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720D2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2015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6308E8" w14:textId="77777777" w:rsidR="008345B4" w:rsidRPr="00BB4140" w:rsidRDefault="008345B4">
            <w:pPr>
              <w:jc w:val="right"/>
              <w:rPr>
                <w:rFonts w:ascii="Calibri" w:hAnsi="Calibri" w:cs="Calibri"/>
                <w:sz w:val="18"/>
                <w:szCs w:val="18"/>
              </w:rPr>
            </w:pPr>
            <w:r w:rsidRPr="00BB4140">
              <w:rPr>
                <w:rFonts w:ascii="Calibri" w:hAnsi="Calibri" w:cs="Calibri"/>
                <w:sz w:val="18"/>
                <w:szCs w:val="18"/>
              </w:rPr>
              <w:t>1446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598659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9.5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83C48C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507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17FBE4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6245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2702D1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482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3CD1E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615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00AC6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78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E391BC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36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5AC5B8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378225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5FF764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3174506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27F1B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30428</w:t>
            </w:r>
          </w:p>
        </w:tc>
      </w:tr>
      <w:tr w:rsidR="008345B4" w14:paraId="7F357DFC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709710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00871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30C9C3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B94191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1517BE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C931D" w14:textId="3AE11BF1" w:rsidR="008345B4" w:rsidRPr="00BB4140" w:rsidRDefault="008345B4" w:rsidP="00BB4140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M</w:t>
            </w:r>
            <w:r w:rsidR="00BB4140"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AE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49720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1187.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868D6D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2216.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EC7088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979.4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A5D465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560320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1E901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498327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49BB1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</w:rPr>
              <w:t>1118390</w:t>
            </w:r>
          </w:p>
        </w:tc>
      </w:tr>
      <w:tr w:rsidR="008345B4" w14:paraId="352B13E4" w14:textId="77777777" w:rsidTr="008345B4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F1E97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B54C04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20207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84B8CF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2B71D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27AC2E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50F9D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4EF01" w14:textId="77777777" w:rsidR="008345B4" w:rsidRPr="00BB4140" w:rsidRDefault="008345B4">
            <w:pPr>
              <w:rPr>
                <w:sz w:val="18"/>
                <w:szCs w:val="18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19B3B" w14:textId="77777777" w:rsidR="008345B4" w:rsidRPr="00BB4140" w:rsidRDefault="008345B4">
            <w:pPr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RMSE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D042B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1249.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45DF60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2232.3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76C85" w14:textId="77777777" w:rsidR="008345B4" w:rsidRPr="00BB4140" w:rsidRDefault="008345B4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</w:pPr>
            <w:r w:rsidRPr="00BB4140">
              <w:rPr>
                <w:rFonts w:ascii="Calibri" w:hAnsi="Calibri" w:cs="Calibri"/>
                <w:color w:val="000000"/>
                <w:sz w:val="18"/>
                <w:szCs w:val="18"/>
                <w:highlight w:val="yellow"/>
              </w:rPr>
              <w:t>1057.5</w:t>
            </w:r>
          </w:p>
        </w:tc>
      </w:tr>
    </w:tbl>
    <w:p w14:paraId="1AA9930E" w14:textId="1CC4C89C" w:rsidR="002D144B" w:rsidRDefault="00BB4140">
      <w:pPr>
        <w:rPr>
          <w:sz w:val="22"/>
          <w:szCs w:val="22"/>
        </w:rPr>
      </w:pPr>
      <w:r>
        <w:rPr>
          <w:sz w:val="22"/>
          <w:szCs w:val="22"/>
        </w:rPr>
        <w:t>The AR model with the log transform is best.</w:t>
      </w:r>
    </w:p>
    <w:p w14:paraId="4450D819" w14:textId="77777777" w:rsidR="00BB4140" w:rsidRDefault="00BB4140">
      <w:pPr>
        <w:rPr>
          <w:sz w:val="22"/>
          <w:szCs w:val="22"/>
        </w:rPr>
      </w:pPr>
    </w:p>
    <w:p w14:paraId="767B4624" w14:textId="77777777" w:rsidR="00E823BE" w:rsidRPr="002D144B" w:rsidRDefault="00A3672B" w:rsidP="002D144B">
      <w:pPr>
        <w:pStyle w:val="Heading3"/>
      </w:pPr>
      <w:r w:rsidRPr="002D144B">
        <w:t>6.5</w:t>
      </w:r>
      <w:r w:rsidR="00376C1C" w:rsidRPr="002D144B">
        <w:t xml:space="preserve"> </w:t>
      </w:r>
    </w:p>
    <w:p w14:paraId="723ECCE9" w14:textId="3C89DF5D" w:rsidR="00E823BE" w:rsidRPr="002D144B" w:rsidRDefault="00E823BE">
      <w:pPr>
        <w:rPr>
          <w:sz w:val="22"/>
          <w:szCs w:val="22"/>
        </w:rPr>
      </w:pPr>
      <w:r w:rsidRPr="002D144B">
        <w:rPr>
          <w:sz w:val="22"/>
          <w:szCs w:val="22"/>
        </w:rPr>
        <w:t>The parameter estimates are; the negative signs hint at over-diff</w:t>
      </w:r>
      <w:r w:rsidR="00675D22">
        <w:rPr>
          <w:sz w:val="22"/>
          <w:szCs w:val="22"/>
        </w:rPr>
        <w:t>e</w:t>
      </w:r>
      <w:r w:rsidRPr="002D144B">
        <w:rPr>
          <w:sz w:val="22"/>
          <w:szCs w:val="22"/>
        </w:rPr>
        <w:t>rencing.</w:t>
      </w:r>
    </w:p>
    <w:p w14:paraId="6E47EDF8" w14:textId="77777777" w:rsidR="00E823BE" w:rsidRPr="002D144B" w:rsidRDefault="00E823BE" w:rsidP="00E823B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1"/>
        <w:gridCol w:w="889"/>
        <w:gridCol w:w="950"/>
        <w:gridCol w:w="943"/>
        <w:gridCol w:w="931"/>
      </w:tblGrid>
      <w:tr w:rsidR="00E823BE" w:rsidRPr="002D144B" w14:paraId="7DD3BE36" w14:textId="77777777" w:rsidTr="00E823B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8812F84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F08AE7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B1B2C48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C7EA099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0E3CA46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E823BE" w:rsidRPr="002D144B" w14:paraId="50CA6DD5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351534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7B41D5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74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996F54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0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50D98A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9.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B62586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E823BE" w:rsidRPr="002D144B" w14:paraId="70E49230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0E4615E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781695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30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073E41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0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EC06AD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3.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7C8E420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</w:tbl>
    <w:p w14:paraId="0BC9314E" w14:textId="77777777" w:rsidR="00E823BE" w:rsidRPr="002D144B" w:rsidRDefault="00E823BE">
      <w:pPr>
        <w:rPr>
          <w:sz w:val="22"/>
          <w:szCs w:val="22"/>
        </w:rPr>
      </w:pPr>
    </w:p>
    <w:p w14:paraId="4075262C" w14:textId="77777777" w:rsidR="00E823BE" w:rsidRPr="002D144B" w:rsidRDefault="00E823BE">
      <w:pPr>
        <w:rPr>
          <w:sz w:val="22"/>
          <w:szCs w:val="22"/>
        </w:rPr>
      </w:pPr>
      <w:r w:rsidRPr="002D144B">
        <w:rPr>
          <w:sz w:val="22"/>
          <w:szCs w:val="22"/>
        </w:rPr>
        <w:t>The LBP results are:</w:t>
      </w:r>
    </w:p>
    <w:p w14:paraId="69463F99" w14:textId="77777777" w:rsidR="00E823BE" w:rsidRPr="002D144B" w:rsidRDefault="00E823BE" w:rsidP="00E823B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E823BE" w:rsidRPr="002D144B" w14:paraId="62EB7376" w14:textId="77777777" w:rsidTr="00E823B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702B3B6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DB532D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B6D621D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E59C8DA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57B36A1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E823BE" w:rsidRPr="002D144B" w14:paraId="4BA82CA8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B95FD0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9DA89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.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A5AB18D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1.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5A6D9B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.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2B7EB2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5.78</w:t>
            </w:r>
          </w:p>
        </w:tc>
      </w:tr>
      <w:tr w:rsidR="00E823BE" w:rsidRPr="002D144B" w14:paraId="03030EF2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C61981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CD0FA2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DD5BF1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1D1F32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427159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E823BE" w:rsidRPr="002D144B" w14:paraId="12D70CC6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611975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1A522E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1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CF93CA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65877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0BE82D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53</w:t>
            </w:r>
          </w:p>
        </w:tc>
      </w:tr>
      <w:tr w:rsidR="00E823BE" w:rsidRPr="002D144B" w14:paraId="73ED0EA6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5F11B64F" w14:textId="77777777" w:rsidR="00E823BE" w:rsidRPr="002D144B" w:rsidRDefault="00E823BE" w:rsidP="00E823BE">
            <w:pPr>
              <w:spacing w:before="90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458BDF3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220058F8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0261D6D9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</w:tcPr>
          <w:p w14:paraId="7E7BF182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</w:p>
        </w:tc>
      </w:tr>
    </w:tbl>
    <w:p w14:paraId="6857E1F9" w14:textId="77777777" w:rsidR="00E823BE" w:rsidRPr="002D144B" w:rsidRDefault="00E823BE">
      <w:pPr>
        <w:rPr>
          <w:sz w:val="22"/>
          <w:szCs w:val="22"/>
        </w:rPr>
      </w:pPr>
      <w:r w:rsidRPr="002D144B">
        <w:rPr>
          <w:sz w:val="22"/>
          <w:szCs w:val="22"/>
        </w:rPr>
        <w:t>The residual sum of squares is:</w:t>
      </w:r>
    </w:p>
    <w:p w14:paraId="0E850E69" w14:textId="77777777" w:rsidR="00E823BE" w:rsidRPr="002D144B" w:rsidRDefault="00E823BE" w:rsidP="00E823BE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925"/>
        <w:gridCol w:w="925"/>
      </w:tblGrid>
      <w:tr w:rsidR="00E823BE" w:rsidRPr="002D144B" w14:paraId="275BDE5D" w14:textId="77777777" w:rsidTr="00E823B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1869CC6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4392E79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0B8A9ED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E823BE" w:rsidRPr="002D144B" w14:paraId="7DA0EDAF" w14:textId="77777777" w:rsidTr="00E823B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A6E5388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872F4B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551.1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2E347F" w14:textId="77777777" w:rsidR="00E823BE" w:rsidRPr="002D144B" w:rsidRDefault="00E823BE" w:rsidP="00E823BE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8.2226</w:t>
            </w:r>
          </w:p>
        </w:tc>
      </w:tr>
    </w:tbl>
    <w:p w14:paraId="21CB5507" w14:textId="77777777" w:rsidR="00E823BE" w:rsidRPr="002D144B" w:rsidRDefault="00E823BE" w:rsidP="00E823BE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1089AA2A" w14:textId="6DB093A7" w:rsidR="00E823BE" w:rsidRDefault="00E823BE">
      <w:pPr>
        <w:rPr>
          <w:sz w:val="22"/>
          <w:szCs w:val="22"/>
        </w:rPr>
      </w:pPr>
      <w:r w:rsidRPr="002D144B">
        <w:rPr>
          <w:sz w:val="22"/>
          <w:szCs w:val="22"/>
        </w:rPr>
        <w:t>This model is clearly inferior to the simpler model in the next exercise.</w:t>
      </w:r>
    </w:p>
    <w:p w14:paraId="2A1D6D59" w14:textId="77777777" w:rsidR="00675D22" w:rsidRPr="002D144B" w:rsidRDefault="00675D22">
      <w:pPr>
        <w:rPr>
          <w:sz w:val="22"/>
          <w:szCs w:val="22"/>
        </w:rPr>
      </w:pPr>
    </w:p>
    <w:p w14:paraId="0C51BEB7" w14:textId="77777777" w:rsidR="00E823BE" w:rsidRPr="002D144B" w:rsidRDefault="00E823BE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6255424F" wp14:editId="7BDDC68F">
            <wp:extent cx="4371975" cy="29146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E2176" w14:textId="77777777" w:rsidR="0097476D" w:rsidRDefault="0097476D">
      <w:pPr>
        <w:rPr>
          <w:sz w:val="22"/>
          <w:szCs w:val="22"/>
        </w:rPr>
      </w:pPr>
    </w:p>
    <w:p w14:paraId="0A411203" w14:textId="63DACC37" w:rsidR="005151A7" w:rsidRDefault="00A3672B" w:rsidP="00675D22">
      <w:pPr>
        <w:pStyle w:val="Heading3"/>
      </w:pPr>
      <w:r w:rsidRPr="002D144B">
        <w:t>6.6</w:t>
      </w:r>
    </w:p>
    <w:p w14:paraId="5BD94C8B" w14:textId="77777777" w:rsidR="00675D22" w:rsidRPr="00675D22" w:rsidRDefault="00675D22" w:rsidP="00675D22"/>
    <w:p w14:paraId="7D5CA360" w14:textId="77777777" w:rsidR="005151A7" w:rsidRPr="002D144B" w:rsidRDefault="005151A7">
      <w:pPr>
        <w:rPr>
          <w:sz w:val="22"/>
          <w:szCs w:val="22"/>
        </w:rPr>
      </w:pPr>
      <w:r w:rsidRPr="002D144B">
        <w:rPr>
          <w:sz w:val="22"/>
          <w:szCs w:val="22"/>
        </w:rPr>
        <w:t>T</w:t>
      </w:r>
      <w:r w:rsidR="00116551" w:rsidRPr="002D144B">
        <w:rPr>
          <w:sz w:val="22"/>
          <w:szCs w:val="22"/>
        </w:rPr>
        <w:t>he</w:t>
      </w:r>
      <w:r w:rsidRPr="002D144B">
        <w:rPr>
          <w:sz w:val="22"/>
          <w:szCs w:val="22"/>
        </w:rPr>
        <w:t xml:space="preserve"> model </w:t>
      </w:r>
      <w:r w:rsidR="00BF2C55" w:rsidRPr="002D144B">
        <w:rPr>
          <w:sz w:val="22"/>
          <w:szCs w:val="22"/>
        </w:rPr>
        <w:t>ARIMA(0,1,1)+C works</w:t>
      </w:r>
      <w:r w:rsidRPr="002D144B">
        <w:rPr>
          <w:sz w:val="22"/>
          <w:szCs w:val="22"/>
        </w:rPr>
        <w:t xml:space="preserve"> OK</w:t>
      </w:r>
      <w:r w:rsidR="00E823BE" w:rsidRPr="002D144B">
        <w:rPr>
          <w:sz w:val="22"/>
          <w:szCs w:val="22"/>
        </w:rPr>
        <w:t xml:space="preserve"> for the log version</w:t>
      </w:r>
      <w:r w:rsidRPr="002D144B">
        <w:rPr>
          <w:sz w:val="22"/>
          <w:szCs w:val="22"/>
        </w:rPr>
        <w:t xml:space="preserve">; again the MA term is not significant. The 10/2001 outlier appears to be even more extreme. </w:t>
      </w:r>
    </w:p>
    <w:p w14:paraId="65F4931B" w14:textId="77777777" w:rsidR="00D06B35" w:rsidRPr="002D144B" w:rsidRDefault="00D06B35" w:rsidP="00D06B35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1035"/>
        <w:gridCol w:w="1035"/>
        <w:gridCol w:w="943"/>
        <w:gridCol w:w="931"/>
      </w:tblGrid>
      <w:tr w:rsidR="00D06B35" w:rsidRPr="002D144B" w14:paraId="3B25AC0E" w14:textId="77777777" w:rsidTr="00D06B35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2BC6F1D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1FF927D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4A38F12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1B447DC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C357DBD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D06B35" w:rsidRPr="002D144B" w14:paraId="5EDC903C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465A3F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900EF77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7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EF7421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4471644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9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2E0757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357</w:t>
            </w:r>
          </w:p>
        </w:tc>
      </w:tr>
      <w:tr w:rsidR="00D06B35" w:rsidRPr="002D144B" w14:paraId="16F4C69E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9642E9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591BACF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258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B8930E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99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EE63AB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725A09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10</w:t>
            </w:r>
          </w:p>
        </w:tc>
      </w:tr>
    </w:tbl>
    <w:p w14:paraId="4774497B" w14:textId="77777777" w:rsidR="00D06B35" w:rsidRPr="002D144B" w:rsidRDefault="00D06B35">
      <w:pPr>
        <w:rPr>
          <w:sz w:val="22"/>
          <w:szCs w:val="22"/>
        </w:rPr>
      </w:pPr>
    </w:p>
    <w:p w14:paraId="5333C25C" w14:textId="77777777" w:rsidR="00D06B35" w:rsidRPr="002D144B" w:rsidRDefault="00D06B35" w:rsidP="00D06B35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1145"/>
        <w:gridCol w:w="1145"/>
      </w:tblGrid>
      <w:tr w:rsidR="00D06B35" w:rsidRPr="002D144B" w14:paraId="0D72A91F" w14:textId="77777777" w:rsidTr="00D06B35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3B412A0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E3B3761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0C84102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D06B35" w:rsidRPr="002D144B" w14:paraId="768C6CD2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CEB101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692351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2337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7CBDDC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1658</w:t>
            </w:r>
          </w:p>
        </w:tc>
      </w:tr>
    </w:tbl>
    <w:p w14:paraId="0437B492" w14:textId="77777777" w:rsidR="00D06B35" w:rsidRPr="002D144B" w:rsidRDefault="00D06B35" w:rsidP="00D06B35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6816F750" w14:textId="77777777" w:rsidR="00D06B35" w:rsidRPr="002D144B" w:rsidRDefault="00D06B35" w:rsidP="00D06B35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D06B35" w:rsidRPr="002D144B" w14:paraId="1B448AAB" w14:textId="77777777" w:rsidTr="00D06B35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41AB3B1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F6C8244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0CE32F0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184D890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074C8B5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D06B35" w:rsidRPr="002D144B" w14:paraId="076F33E8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887D78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2421E2E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8.7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8C81AB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.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577318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5.9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E74C84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.25</w:t>
            </w:r>
          </w:p>
        </w:tc>
      </w:tr>
      <w:tr w:rsidR="00D06B35" w:rsidRPr="002D144B" w14:paraId="331B64FB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026F77D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1F156B2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297ADCD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F361B9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6F8D54B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D06B35" w:rsidRPr="002D144B" w14:paraId="3B1CA4E6" w14:textId="77777777" w:rsidTr="00D06B35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FDB6A5" w14:textId="77777777" w:rsidR="00D06B35" w:rsidRPr="002D144B" w:rsidRDefault="00D06B35" w:rsidP="00D06B35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549A07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5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A5E054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9BABA3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1148419" w14:textId="77777777" w:rsidR="00D06B35" w:rsidRPr="002D144B" w:rsidRDefault="00D06B35" w:rsidP="00D06B35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75</w:t>
            </w:r>
          </w:p>
        </w:tc>
      </w:tr>
    </w:tbl>
    <w:p w14:paraId="54EEE219" w14:textId="77777777" w:rsidR="00D06B35" w:rsidRPr="002D144B" w:rsidRDefault="00D06B35">
      <w:pPr>
        <w:rPr>
          <w:sz w:val="22"/>
          <w:szCs w:val="22"/>
        </w:rPr>
      </w:pPr>
    </w:p>
    <w:p w14:paraId="6B64AB0D" w14:textId="77777777" w:rsidR="00BF2C55" w:rsidRPr="002D144B" w:rsidRDefault="00D06B35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47F88C21" wp14:editId="2524B35E">
            <wp:extent cx="5343525" cy="35623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D61C4" w14:textId="77777777" w:rsidR="00675D22" w:rsidRDefault="00BF2C55" w:rsidP="00213359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Adjusting the outlier (e.g. replacing it by the average of the values before and after it) serves to reduce the RMSE and makes the MA coefficient </w:t>
      </w:r>
      <w:r w:rsidR="00116551" w:rsidRPr="002D144B">
        <w:rPr>
          <w:sz w:val="22"/>
          <w:szCs w:val="22"/>
        </w:rPr>
        <w:t>even smaller.</w:t>
      </w:r>
      <w:r w:rsidRPr="002D144B">
        <w:rPr>
          <w:sz w:val="22"/>
          <w:szCs w:val="22"/>
        </w:rPr>
        <w:t xml:space="preserve"> The Ljung-Box test</w:t>
      </w:r>
      <w:r w:rsidR="00116551" w:rsidRPr="002D144B">
        <w:rPr>
          <w:sz w:val="22"/>
          <w:szCs w:val="22"/>
        </w:rPr>
        <w:t>s</w:t>
      </w:r>
      <w:r w:rsidRPr="002D144B">
        <w:rPr>
          <w:sz w:val="22"/>
          <w:szCs w:val="22"/>
        </w:rPr>
        <w:t xml:space="preserve"> are not materially affected.</w:t>
      </w:r>
    </w:p>
    <w:p w14:paraId="15098A16" w14:textId="77777777" w:rsidR="00675D22" w:rsidRDefault="00675D22" w:rsidP="00213359">
      <w:pPr>
        <w:rPr>
          <w:sz w:val="22"/>
          <w:szCs w:val="22"/>
        </w:rPr>
      </w:pPr>
    </w:p>
    <w:p w14:paraId="23E50C2F" w14:textId="77777777" w:rsidR="00675D22" w:rsidRDefault="00675D22" w:rsidP="00213359">
      <w:pPr>
        <w:rPr>
          <w:sz w:val="22"/>
          <w:szCs w:val="22"/>
        </w:rPr>
      </w:pPr>
    </w:p>
    <w:p w14:paraId="100306FD" w14:textId="61FC375E" w:rsidR="00213359" w:rsidRDefault="00443929" w:rsidP="00213359">
      <w:r w:rsidRPr="002D144B">
        <w:t>6.7</w:t>
      </w:r>
      <w:r w:rsidR="004A0C66" w:rsidRPr="002D144B">
        <w:t xml:space="preserve"> </w:t>
      </w:r>
    </w:p>
    <w:p w14:paraId="492714CA" w14:textId="749875A5" w:rsidR="004A0C66" w:rsidRDefault="00675D22">
      <w:pPr>
        <w:rPr>
          <w:sz w:val="22"/>
          <w:szCs w:val="22"/>
        </w:rPr>
      </w:pPr>
      <w:r>
        <w:rPr>
          <w:sz w:val="22"/>
          <w:szCs w:val="22"/>
        </w:rPr>
        <w:t>T</w:t>
      </w:r>
      <w:r w:rsidR="004A0C66" w:rsidRPr="002D144B">
        <w:rPr>
          <w:sz w:val="22"/>
          <w:szCs w:val="22"/>
        </w:rPr>
        <w:t xml:space="preserve">he </w:t>
      </w:r>
      <w:r w:rsidR="00116551" w:rsidRPr="002D144B">
        <w:rPr>
          <w:sz w:val="22"/>
          <w:szCs w:val="22"/>
        </w:rPr>
        <w:t xml:space="preserve">results are very similar. When the outlier is adjusted the MA term is very close to zero and the diagnostic tests </w:t>
      </w:r>
      <w:r w:rsidR="00DB1373" w:rsidRPr="002D144B">
        <w:rPr>
          <w:sz w:val="22"/>
          <w:szCs w:val="22"/>
        </w:rPr>
        <w:t>p</w:t>
      </w:r>
      <w:r w:rsidR="00116551" w:rsidRPr="002D144B">
        <w:rPr>
          <w:sz w:val="22"/>
          <w:szCs w:val="22"/>
        </w:rPr>
        <w:t xml:space="preserve">roduce very similar results. </w:t>
      </w:r>
    </w:p>
    <w:p w14:paraId="7B556983" w14:textId="77777777" w:rsidR="00F53E5B" w:rsidRDefault="00F53E5B">
      <w:pPr>
        <w:rPr>
          <w:sz w:val="22"/>
          <w:szCs w:val="22"/>
        </w:rPr>
      </w:pPr>
    </w:p>
    <w:p w14:paraId="09C24899" w14:textId="77777777" w:rsidR="00104216" w:rsidRPr="002D144B" w:rsidRDefault="00104216">
      <w:pPr>
        <w:rPr>
          <w:sz w:val="22"/>
          <w:szCs w:val="22"/>
        </w:rPr>
      </w:pPr>
    </w:p>
    <w:p w14:paraId="7D67C47C" w14:textId="77777777" w:rsidR="00213359" w:rsidRDefault="004A0C66" w:rsidP="00213359">
      <w:pPr>
        <w:pStyle w:val="Heading3"/>
      </w:pPr>
      <w:r w:rsidRPr="002D144B">
        <w:t xml:space="preserve">6.8 </w:t>
      </w:r>
    </w:p>
    <w:p w14:paraId="10E9BE03" w14:textId="04EDE2C7" w:rsidR="004A0C66" w:rsidRDefault="004A0C66">
      <w:pPr>
        <w:rPr>
          <w:sz w:val="22"/>
          <w:szCs w:val="22"/>
        </w:rPr>
      </w:pPr>
      <w:r w:rsidRPr="002D144B">
        <w:rPr>
          <w:sz w:val="22"/>
          <w:szCs w:val="22"/>
        </w:rPr>
        <w:t>As noted earlie</w:t>
      </w:r>
      <w:r w:rsidR="00A3672B" w:rsidRPr="002D144B">
        <w:rPr>
          <w:sz w:val="22"/>
          <w:szCs w:val="22"/>
        </w:rPr>
        <w:t>r the RMSE is reduced and the MA</w:t>
      </w:r>
      <w:r w:rsidRPr="002D144B">
        <w:rPr>
          <w:sz w:val="22"/>
          <w:szCs w:val="22"/>
        </w:rPr>
        <w:t>(1) co</w:t>
      </w:r>
      <w:r w:rsidR="00675D22">
        <w:rPr>
          <w:sz w:val="22"/>
          <w:szCs w:val="22"/>
        </w:rPr>
        <w:t>efficient becomes insignificant.</w:t>
      </w:r>
    </w:p>
    <w:p w14:paraId="35219B93" w14:textId="77777777" w:rsidR="00675D22" w:rsidRPr="002D144B" w:rsidRDefault="00675D22">
      <w:pPr>
        <w:rPr>
          <w:sz w:val="22"/>
          <w:szCs w:val="22"/>
        </w:rPr>
      </w:pPr>
    </w:p>
    <w:p w14:paraId="722B4165" w14:textId="77777777" w:rsidR="00104216" w:rsidRPr="002D144B" w:rsidRDefault="00A3672B" w:rsidP="00DB1373">
      <w:pPr>
        <w:autoSpaceDE w:val="0"/>
        <w:autoSpaceDN w:val="0"/>
        <w:adjustRightInd w:val="0"/>
        <w:rPr>
          <w:b/>
          <w:bCs/>
          <w:sz w:val="22"/>
          <w:szCs w:val="22"/>
        </w:rPr>
      </w:pPr>
      <w:r w:rsidRPr="002D144B">
        <w:rPr>
          <w:b/>
          <w:bCs/>
          <w:sz w:val="22"/>
          <w:szCs w:val="22"/>
        </w:rPr>
        <w:t>ARIMA Model: LN_Sales, with outlier (Oct 2001) replac</w:t>
      </w:r>
      <w:r w:rsidR="00DB1373" w:rsidRPr="002D144B">
        <w:rPr>
          <w:b/>
          <w:bCs/>
          <w:sz w:val="22"/>
          <w:szCs w:val="22"/>
        </w:rPr>
        <w:t xml:space="preserve">ed by average of Sept and Nov. </w:t>
      </w:r>
    </w:p>
    <w:p w14:paraId="0078A466" w14:textId="77777777" w:rsidR="00DB1373" w:rsidRPr="002D144B" w:rsidRDefault="00DB1373">
      <w:pPr>
        <w:rPr>
          <w:sz w:val="22"/>
          <w:szCs w:val="22"/>
        </w:rPr>
      </w:pPr>
    </w:p>
    <w:p w14:paraId="2F479554" w14:textId="77777777" w:rsidR="006E3242" w:rsidRPr="002D144B" w:rsidRDefault="006E3242" w:rsidP="006E324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1035"/>
        <w:gridCol w:w="1035"/>
        <w:gridCol w:w="943"/>
        <w:gridCol w:w="931"/>
      </w:tblGrid>
      <w:tr w:rsidR="006E3242" w:rsidRPr="002D144B" w14:paraId="662E090A" w14:textId="77777777" w:rsidTr="006E324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8387ACD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9CBF428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062976C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157CB7F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026A900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6E3242" w:rsidRPr="002D144B" w14:paraId="7940AF55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1DACA3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074AF94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021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806363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717D4C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E091A8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00</w:t>
            </w:r>
          </w:p>
        </w:tc>
      </w:tr>
      <w:tr w:rsidR="006E3242" w:rsidRPr="002D144B" w14:paraId="2910AB3C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1935B82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2A639E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258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3C729F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98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0062FE1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6796CB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9</w:t>
            </w:r>
          </w:p>
        </w:tc>
      </w:tr>
    </w:tbl>
    <w:p w14:paraId="7F85ED31" w14:textId="77777777" w:rsidR="006E3242" w:rsidRPr="002D144B" w:rsidRDefault="006E3242">
      <w:pPr>
        <w:rPr>
          <w:sz w:val="22"/>
          <w:szCs w:val="22"/>
        </w:rPr>
      </w:pPr>
    </w:p>
    <w:p w14:paraId="4FE96D2E" w14:textId="77777777" w:rsidR="006E3242" w:rsidRPr="002D144B" w:rsidRDefault="006E3242" w:rsidP="006E324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1145"/>
        <w:gridCol w:w="1145"/>
      </w:tblGrid>
      <w:tr w:rsidR="006E3242" w:rsidRPr="002D144B" w14:paraId="30F60FB2" w14:textId="77777777" w:rsidTr="006E324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90E6BA1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943EB3C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DA43E47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6E3242" w:rsidRPr="002D144B" w14:paraId="3510A61B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C4FAB3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1D29978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1858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564E90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1318</w:t>
            </w:r>
          </w:p>
        </w:tc>
      </w:tr>
    </w:tbl>
    <w:p w14:paraId="5AC131B3" w14:textId="77777777" w:rsidR="006E3242" w:rsidRPr="002D144B" w:rsidRDefault="006E3242" w:rsidP="006E3242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409C7C57" w14:textId="77777777" w:rsidR="006E3242" w:rsidRPr="002D144B" w:rsidRDefault="006E3242" w:rsidP="006E324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6E3242" w:rsidRPr="002D144B" w14:paraId="34221406" w14:textId="77777777" w:rsidTr="006E324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E5AE70D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05EC893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F4163A1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A97E21E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FCA6F71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6E3242" w:rsidRPr="002D144B" w14:paraId="1A089B56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66F915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6E585E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.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4101C3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0.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FED7A2A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8.5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74A5C7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.88</w:t>
            </w:r>
          </w:p>
        </w:tc>
      </w:tr>
      <w:tr w:rsidR="006E3242" w:rsidRPr="002D144B" w14:paraId="670DFCDB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73BF620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5E1932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F95865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C1149A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401FB9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6E3242" w:rsidRPr="002D144B" w14:paraId="12B5C256" w14:textId="77777777" w:rsidTr="006E324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AA591E" w14:textId="77777777" w:rsidR="006E3242" w:rsidRPr="002D144B" w:rsidRDefault="006E3242" w:rsidP="006E3242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299B89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407CC2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56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FEFBD7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102704" w14:textId="77777777" w:rsidR="006E3242" w:rsidRPr="002D144B" w:rsidRDefault="006E3242" w:rsidP="006E324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63</w:t>
            </w:r>
          </w:p>
        </w:tc>
      </w:tr>
    </w:tbl>
    <w:p w14:paraId="61ED16B6" w14:textId="77777777" w:rsidR="006E3242" w:rsidRPr="002D144B" w:rsidRDefault="006E3242">
      <w:pPr>
        <w:rPr>
          <w:sz w:val="22"/>
          <w:szCs w:val="22"/>
        </w:rPr>
      </w:pPr>
    </w:p>
    <w:p w14:paraId="5F8D2A2B" w14:textId="77777777" w:rsidR="00DB1373" w:rsidRPr="002D144B" w:rsidRDefault="006E3242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4BF5A193" wp14:editId="29445E05">
            <wp:extent cx="4381500" cy="2921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92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79C98" w14:textId="77777777" w:rsidR="00DB1373" w:rsidRPr="002D144B" w:rsidRDefault="00DB1373">
      <w:pPr>
        <w:rPr>
          <w:sz w:val="22"/>
          <w:szCs w:val="22"/>
        </w:rPr>
      </w:pPr>
    </w:p>
    <w:p w14:paraId="645F5F6A" w14:textId="449CADB6" w:rsidR="00213359" w:rsidRDefault="00B673A7" w:rsidP="00213359">
      <w:pPr>
        <w:pStyle w:val="Heading3"/>
      </w:pPr>
      <w:r w:rsidRPr="002D144B">
        <w:t xml:space="preserve">6.9 </w:t>
      </w:r>
    </w:p>
    <w:p w14:paraId="49C0ECD1" w14:textId="5FC65B23" w:rsidR="00952D1B" w:rsidRPr="00952D1B" w:rsidRDefault="00952D1B" w:rsidP="00952D1B">
      <w:r w:rsidRPr="00952D1B">
        <w:rPr>
          <w:color w:val="FF0000"/>
        </w:rPr>
        <w:t xml:space="preserve">Note that the series is monthly and not quarterly as stated in the exercise. </w:t>
      </w:r>
    </w:p>
    <w:p w14:paraId="39DC4A70" w14:textId="77777777" w:rsidR="00B673A7" w:rsidRPr="002D144B" w:rsidRDefault="00B673A7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The forecasts for the </w:t>
      </w:r>
      <w:r w:rsidRPr="002D144B">
        <w:rPr>
          <w:color w:val="FF0000"/>
          <w:sz w:val="22"/>
          <w:szCs w:val="22"/>
        </w:rPr>
        <w:t>36</w:t>
      </w:r>
      <w:r w:rsidR="004F6BB2" w:rsidRPr="002D144B">
        <w:rPr>
          <w:color w:val="FF0000"/>
          <w:sz w:val="22"/>
          <w:szCs w:val="22"/>
        </w:rPr>
        <w:t xml:space="preserve"> </w:t>
      </w:r>
      <w:r w:rsidRPr="002D144B">
        <w:rPr>
          <w:color w:val="FF0000"/>
          <w:sz w:val="22"/>
          <w:szCs w:val="22"/>
        </w:rPr>
        <w:t xml:space="preserve">months </w:t>
      </w:r>
      <w:r w:rsidRPr="002D144B">
        <w:rPr>
          <w:sz w:val="22"/>
          <w:szCs w:val="22"/>
        </w:rPr>
        <w:t>from 12/2012 as origin are:</w:t>
      </w:r>
    </w:p>
    <w:p w14:paraId="532077DD" w14:textId="77777777" w:rsidR="00B673A7" w:rsidRPr="002D144B" w:rsidRDefault="00B673A7" w:rsidP="00B673A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orecasts from period 144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5"/>
        <w:gridCol w:w="956"/>
        <w:gridCol w:w="925"/>
        <w:gridCol w:w="925"/>
        <w:gridCol w:w="925"/>
      </w:tblGrid>
      <w:tr w:rsidR="00B673A7" w:rsidRPr="002D144B" w14:paraId="43099ECC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FA3369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3715E5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F3D57F8" w14:textId="77777777" w:rsidR="00B673A7" w:rsidRPr="002D144B" w:rsidRDefault="00B673A7" w:rsidP="00B673A7">
            <w:pPr>
              <w:spacing w:before="90"/>
              <w:jc w:val="center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5% Limit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F64A48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</w:p>
        </w:tc>
      </w:tr>
      <w:tr w:rsidR="00B673A7" w:rsidRPr="002D144B" w14:paraId="0657811E" w14:textId="77777777" w:rsidTr="00B673A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31DCF5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eriod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9A78D7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Forecast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BEB517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ow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DA2364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Upp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308093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ctual</w:t>
            </w:r>
          </w:p>
        </w:tc>
      </w:tr>
      <w:tr w:rsidR="00B673A7" w:rsidRPr="002D144B" w14:paraId="11FAD34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011D7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D40F3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6.4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5942B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9.4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606E9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3.40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7FA57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7.676</w:t>
            </w:r>
          </w:p>
        </w:tc>
      </w:tr>
      <w:tr w:rsidR="00B673A7" w:rsidRPr="002D144B" w14:paraId="6446E3DF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88A5A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480DD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7.2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64731C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7.49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4DFFE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6.9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60165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2.573</w:t>
            </w:r>
          </w:p>
        </w:tc>
      </w:tr>
      <w:tr w:rsidR="00B673A7" w:rsidRPr="002D144B" w14:paraId="709D812C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A0C60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DA5A4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8.0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C63E2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6.1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F4BD26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9.8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D4CBD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9.575</w:t>
            </w:r>
          </w:p>
        </w:tc>
      </w:tr>
      <w:tr w:rsidR="00B673A7" w:rsidRPr="002D144B" w14:paraId="568929E6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71756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CB223D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8.8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916FCF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5.1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F3C9E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2.4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96716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8.614</w:t>
            </w:r>
          </w:p>
        </w:tc>
      </w:tr>
      <w:tr w:rsidR="00B673A7" w:rsidRPr="002D144B" w14:paraId="4605FC29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19404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C4014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9.6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0726CB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4.39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0C28E5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4.8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2DB66D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0.671</w:t>
            </w:r>
          </w:p>
        </w:tc>
      </w:tr>
      <w:tr w:rsidR="00B673A7" w:rsidRPr="002D144B" w14:paraId="243BCCD4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A77C7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A5FF88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0.4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ECEAF4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7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264AC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7.09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A0E5E1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2.894</w:t>
            </w:r>
          </w:p>
        </w:tc>
      </w:tr>
      <w:tr w:rsidR="00B673A7" w:rsidRPr="002D144B" w14:paraId="66983A51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2DB74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DC3B7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1.2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CE1171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2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3EF02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9.2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8F96C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4.280</w:t>
            </w:r>
          </w:p>
        </w:tc>
      </w:tr>
      <w:tr w:rsidR="00B673A7" w:rsidRPr="002D144B" w14:paraId="7715CA3D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902102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F32F3D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2.0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C0B41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80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CA2A1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1.2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BE0D6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2.768</w:t>
            </w:r>
          </w:p>
        </w:tc>
      </w:tr>
      <w:tr w:rsidR="00B673A7" w:rsidRPr="002D144B" w14:paraId="60F8144E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9FC767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55A0AF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2.8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62E3F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4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CF825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3.2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C7619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3.610</w:t>
            </w:r>
          </w:p>
        </w:tc>
      </w:tr>
      <w:tr w:rsidR="00B673A7" w:rsidRPr="002D144B" w14:paraId="70F1377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2FD97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B7727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3.6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B01CB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1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549B91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5.1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4EC53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4.196</w:t>
            </w:r>
          </w:p>
        </w:tc>
      </w:tr>
      <w:tr w:rsidR="00B673A7" w:rsidRPr="002D144B" w14:paraId="447B49C8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EA5BB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9CDB3B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4.4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74D99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9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CC225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6.9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64F1F9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4.691</w:t>
            </w:r>
          </w:p>
        </w:tc>
      </w:tr>
      <w:tr w:rsidR="00B673A7" w:rsidRPr="002D144B" w14:paraId="051DFFB0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CA4F6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5502C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5.2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58566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7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F7533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8.7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23EFA8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7.425</w:t>
            </w:r>
          </w:p>
        </w:tc>
      </w:tr>
      <w:tr w:rsidR="00B673A7" w:rsidRPr="002D144B" w14:paraId="269A672F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E6B2F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6C982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6.0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15012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5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4D9325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0.49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6D2E6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3.036</w:t>
            </w:r>
          </w:p>
        </w:tc>
      </w:tr>
      <w:tr w:rsidR="00B673A7" w:rsidRPr="002D144B" w14:paraId="2FC631BD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C75456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F527C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6.8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D0424E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4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308BEC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2.21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18BEB1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7.666</w:t>
            </w:r>
          </w:p>
        </w:tc>
      </w:tr>
      <w:tr w:rsidR="00B673A7" w:rsidRPr="002D144B" w14:paraId="1E2E0FA5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6EE07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5A6605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7.6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ACBCAE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3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33777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3.89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7A62D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2.356</w:t>
            </w:r>
          </w:p>
        </w:tc>
      </w:tr>
      <w:tr w:rsidR="00B673A7" w:rsidRPr="002D144B" w14:paraId="28478477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1B025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365FF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8.4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0C205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29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4221B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5.5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136CF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5.855</w:t>
            </w:r>
          </w:p>
        </w:tc>
      </w:tr>
      <w:tr w:rsidR="00B673A7" w:rsidRPr="002D144B" w14:paraId="5596B70A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B1892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E727F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9.2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F4C1D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2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BD14C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7.19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D398B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5.572</w:t>
            </w:r>
          </w:p>
        </w:tc>
      </w:tr>
      <w:tr w:rsidR="00B673A7" w:rsidRPr="002D144B" w14:paraId="3B1E332E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F8DF9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1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A5647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0.0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0CECB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2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E147F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8.79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92F71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8.226</w:t>
            </w:r>
          </w:p>
        </w:tc>
      </w:tr>
      <w:tr w:rsidR="00B673A7" w:rsidRPr="002D144B" w14:paraId="2528F6CC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9E2EE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7AEAF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0.8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94569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2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CB221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0.38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E8C06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7.541</w:t>
            </w:r>
          </w:p>
        </w:tc>
      </w:tr>
      <w:tr w:rsidR="00B673A7" w:rsidRPr="002D144B" w14:paraId="3DD419E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90B45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64663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1.6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B1632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30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35CAF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1.9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1B7A8D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9.924</w:t>
            </w:r>
          </w:p>
        </w:tc>
      </w:tr>
      <w:tr w:rsidR="00B673A7" w:rsidRPr="002D144B" w14:paraId="281D7D40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CF31B8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72A9C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2.4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AE844E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3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A85DA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3.49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1DED1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8.478</w:t>
            </w:r>
          </w:p>
        </w:tc>
      </w:tr>
      <w:tr w:rsidR="00B673A7" w:rsidRPr="002D144B" w14:paraId="38E97BC9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5AB75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37B20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3.2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8B5D6A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4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F917F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5.0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19414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0.183</w:t>
            </w:r>
          </w:p>
        </w:tc>
      </w:tr>
      <w:tr w:rsidR="00B673A7" w:rsidRPr="002D144B" w14:paraId="1DF24AD2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3E9CB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0E27D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4.0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1C22F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5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976948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6.53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2DED3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1.799</w:t>
            </w:r>
          </w:p>
        </w:tc>
      </w:tr>
      <w:tr w:rsidR="00B673A7" w:rsidRPr="002D144B" w14:paraId="6A5EE259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2D2D1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2773D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4.8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92F61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6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F6953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8.03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C60FF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8.116</w:t>
            </w:r>
          </w:p>
        </w:tc>
      </w:tr>
      <w:tr w:rsidR="00B673A7" w:rsidRPr="002D144B" w14:paraId="7836634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1E60F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7A245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5.6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D1042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7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69A4C1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9.5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6650C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4.417</w:t>
            </w:r>
          </w:p>
        </w:tc>
      </w:tr>
      <w:tr w:rsidR="00B673A7" w:rsidRPr="002D144B" w14:paraId="100F7788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8C357F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ED2FB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6.4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4C4C8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1.8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1FE69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0.98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DD7CF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3.423</w:t>
            </w:r>
          </w:p>
        </w:tc>
      </w:tr>
      <w:tr w:rsidR="00B673A7" w:rsidRPr="002D144B" w14:paraId="1AA30C6C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695C8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102CE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7.2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9806D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0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4B4D4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2.4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EE0A19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7.665</w:t>
            </w:r>
          </w:p>
        </w:tc>
      </w:tr>
      <w:tr w:rsidR="00B673A7" w:rsidRPr="002D144B" w14:paraId="4D9EB93A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204F6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E93A0F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8.0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092657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1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B4B625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3.89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07A055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7.235</w:t>
            </w:r>
          </w:p>
        </w:tc>
      </w:tr>
      <w:tr w:rsidR="00B673A7" w:rsidRPr="002D144B" w14:paraId="01CD86C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34CE3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D8269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8.8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84E40E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3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D1DD9E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5.3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3C6A7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2.268</w:t>
            </w:r>
          </w:p>
        </w:tc>
      </w:tr>
      <w:tr w:rsidR="00B673A7" w:rsidRPr="002D144B" w14:paraId="4E9ABBD7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4B8BD43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E4190E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89.6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461BFE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5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0C82E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6.7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0673F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1.955</w:t>
            </w:r>
          </w:p>
        </w:tc>
      </w:tr>
      <w:tr w:rsidR="00B673A7" w:rsidRPr="002D144B" w14:paraId="1D399DA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125187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28ACF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0.4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80D68C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70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B3B00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8.1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739C2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5.100</w:t>
            </w:r>
          </w:p>
        </w:tc>
      </w:tr>
      <w:tr w:rsidR="00B673A7" w:rsidRPr="002D144B" w14:paraId="34DF20F4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662706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7E091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1.2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30692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2.9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3E481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9.5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761900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4.944</w:t>
            </w:r>
          </w:p>
        </w:tc>
      </w:tr>
      <w:tr w:rsidR="00B673A7" w:rsidRPr="002D144B" w14:paraId="7B1FE59A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000442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B04D1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2.0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8A419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10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F03671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30.9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097D05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4.429</w:t>
            </w:r>
          </w:p>
        </w:tc>
      </w:tr>
      <w:tr w:rsidR="00B673A7" w:rsidRPr="002D144B" w14:paraId="4834E183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B842E7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4EB586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2.8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AC5CDD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3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73492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32.33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CA1FDB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4.200</w:t>
            </w:r>
          </w:p>
        </w:tc>
      </w:tr>
      <w:tr w:rsidR="00B673A7" w:rsidRPr="002D144B" w14:paraId="2BBE15CB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BC26F9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2FE3C4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3.6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41B0B8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5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254680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33.7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0E9D8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5.261</w:t>
            </w:r>
          </w:p>
        </w:tc>
      </w:tr>
      <w:tr w:rsidR="00B673A7" w:rsidRPr="002D144B" w14:paraId="1B5482A3" w14:textId="77777777" w:rsidTr="00B673A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656C6B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8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133121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4.4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508B1E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3.7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F5C65A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35.08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0C75D56" w14:textId="77777777" w:rsidR="00B673A7" w:rsidRPr="002D144B" w:rsidRDefault="00B673A7" w:rsidP="00B673A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95.950</w:t>
            </w:r>
          </w:p>
        </w:tc>
      </w:tr>
    </w:tbl>
    <w:p w14:paraId="14246B41" w14:textId="77777777" w:rsidR="004F6BB2" w:rsidRPr="002D144B" w:rsidRDefault="004F6BB2">
      <w:pPr>
        <w:rPr>
          <w:sz w:val="22"/>
          <w:szCs w:val="22"/>
        </w:rPr>
      </w:pPr>
    </w:p>
    <w:p w14:paraId="54334D64" w14:textId="77777777" w:rsidR="004F6BB2" w:rsidRPr="002D144B" w:rsidRDefault="004F6BB2">
      <w:pPr>
        <w:rPr>
          <w:sz w:val="22"/>
          <w:szCs w:val="22"/>
        </w:rPr>
      </w:pPr>
      <w:r w:rsidRPr="002D144B">
        <w:rPr>
          <w:sz w:val="22"/>
          <w:szCs w:val="22"/>
        </w:rPr>
        <w:t>Using the log transform the results are:</w:t>
      </w:r>
    </w:p>
    <w:p w14:paraId="4F2CD8AF" w14:textId="77777777" w:rsidR="004F6BB2" w:rsidRPr="002D144B" w:rsidRDefault="004F6BB2" w:rsidP="004F6BB2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orecasts from period 144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5"/>
        <w:gridCol w:w="956"/>
        <w:gridCol w:w="925"/>
        <w:gridCol w:w="925"/>
        <w:gridCol w:w="925"/>
      </w:tblGrid>
      <w:tr w:rsidR="004F6BB2" w:rsidRPr="002D144B" w14:paraId="36F084EF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68185D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1F97CC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B33A931" w14:textId="77777777" w:rsidR="004F6BB2" w:rsidRPr="002D144B" w:rsidRDefault="004F6BB2" w:rsidP="004F6BB2">
            <w:pPr>
              <w:spacing w:before="90"/>
              <w:jc w:val="center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5% Limit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7EE95A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</w:p>
        </w:tc>
      </w:tr>
      <w:tr w:rsidR="004F6BB2" w:rsidRPr="002D144B" w14:paraId="37335CDC" w14:textId="77777777" w:rsidTr="004F6BB2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428871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eriod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1D23A2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Forecast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90E56C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ow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624750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Upp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FAB3C4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ctual</w:t>
            </w:r>
          </w:p>
        </w:tc>
      </w:tr>
      <w:tr w:rsidR="004F6BB2" w:rsidRPr="002D144B" w14:paraId="1CC7F0FC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7E363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F1E09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039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6413B0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80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8223E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7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A937A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0720</w:t>
            </w:r>
          </w:p>
        </w:tc>
      </w:tr>
      <w:tr w:rsidR="004F6BB2" w:rsidRPr="002D144B" w14:paraId="749ECB7E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74B0B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AB322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06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B07A7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74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5798E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80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6909B3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043</w:t>
            </w:r>
          </w:p>
        </w:tc>
      </w:tr>
      <w:tr w:rsidR="004F6BB2" w:rsidRPr="002D144B" w14:paraId="31A189EF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AF1840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63DA7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089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C1B93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70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EC2C1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7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864E49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235</w:t>
            </w:r>
          </w:p>
        </w:tc>
      </w:tr>
      <w:tr w:rsidR="004F6BB2" w:rsidRPr="002D144B" w14:paraId="143F21E6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D3567F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4E18BC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1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BB209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7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DEF50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52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6B378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0975</w:t>
            </w:r>
          </w:p>
        </w:tc>
      </w:tr>
      <w:tr w:rsidR="004F6BB2" w:rsidRPr="002D144B" w14:paraId="26A12A3E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0429D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C5897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39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37D08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5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47C89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2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8E8661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531</w:t>
            </w:r>
          </w:p>
        </w:tc>
      </w:tr>
      <w:tr w:rsidR="004F6BB2" w:rsidRPr="002D144B" w14:paraId="0AF7144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DE549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F608E1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6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388CC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3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7EA35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9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4DE92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129</w:t>
            </w:r>
          </w:p>
        </w:tc>
      </w:tr>
      <w:tr w:rsidR="004F6BB2" w:rsidRPr="002D144B" w14:paraId="275D2D9A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3D1B2B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C22F4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19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9BDED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1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C03B6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6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1B4278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500</w:t>
            </w:r>
          </w:p>
        </w:tc>
      </w:tr>
      <w:tr w:rsidR="004F6BB2" w:rsidRPr="002D144B" w14:paraId="08DF028A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AB326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B981D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15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B8036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0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686E6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2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5F236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096</w:t>
            </w:r>
          </w:p>
        </w:tc>
      </w:tr>
      <w:tr w:rsidR="004F6BB2" w:rsidRPr="002D144B" w14:paraId="6868031A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7117D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AD47D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4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A8B7D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92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A0FB8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88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DD8C9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321</w:t>
            </w:r>
          </w:p>
        </w:tc>
      </w:tr>
      <w:tr w:rsidR="004F6BB2" w:rsidRPr="002D144B" w14:paraId="75374D54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94BF2C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1ACCF0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6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8FDFC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8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3893FE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947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65032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478</w:t>
            </w:r>
          </w:p>
        </w:tc>
      </w:tr>
      <w:tr w:rsidR="004F6BB2" w:rsidRPr="002D144B" w14:paraId="38B0BA15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9E7F0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C7B545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90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5FFEB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7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BBECF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00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7F10B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610</w:t>
            </w:r>
          </w:p>
        </w:tc>
      </w:tr>
      <w:tr w:rsidR="004F6BB2" w:rsidRPr="002D144B" w14:paraId="35AB7899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DF98A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F06DD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15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B311B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8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BCA62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06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3EF0E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337</w:t>
            </w:r>
          </w:p>
        </w:tc>
      </w:tr>
      <w:tr w:rsidR="004F6BB2" w:rsidRPr="002D144B" w14:paraId="2FD23043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3E5A6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1EEC9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40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667E0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3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FC7B2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11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0C4C2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2167</w:t>
            </w:r>
          </w:p>
        </w:tc>
      </w:tr>
      <w:tr w:rsidR="004F6BB2" w:rsidRPr="002D144B" w14:paraId="769A4931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9247B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FD70FD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6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887F12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3ACED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171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1DE30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401</w:t>
            </w:r>
          </w:p>
        </w:tc>
      </w:tr>
      <w:tr w:rsidR="004F6BB2" w:rsidRPr="002D144B" w14:paraId="488EE145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F6E6F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1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078FD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390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25D31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20FFB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224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FFC75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635</w:t>
            </w:r>
          </w:p>
        </w:tc>
      </w:tr>
      <w:tr w:rsidR="004F6BB2" w:rsidRPr="002D144B" w14:paraId="5B4AF22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64E24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54A230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1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82D82F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50691B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27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107AF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546</w:t>
            </w:r>
          </w:p>
        </w:tc>
      </w:tr>
      <w:tr w:rsidR="004F6BB2" w:rsidRPr="002D144B" w14:paraId="05139EA2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38D5D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070E68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4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49D80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F1B42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32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899F33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473</w:t>
            </w:r>
          </w:p>
        </w:tc>
      </w:tr>
      <w:tr w:rsidR="004F6BB2" w:rsidRPr="002D144B" w14:paraId="1C0B9E93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CB95BA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FF103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6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1D8D9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3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1CE50A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378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F9966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159</w:t>
            </w:r>
          </w:p>
        </w:tc>
      </w:tr>
      <w:tr w:rsidR="004F6BB2" w:rsidRPr="002D144B" w14:paraId="59C7C619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CF3DE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D85975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91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0C8E3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B8E67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42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6E413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982</w:t>
            </w:r>
          </w:p>
        </w:tc>
      </w:tr>
      <w:tr w:rsidR="004F6BB2" w:rsidRPr="002D144B" w14:paraId="0431E4A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0789F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45B81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1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9B4ADB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378168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47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04E78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595</w:t>
            </w:r>
          </w:p>
        </w:tc>
      </w:tr>
      <w:tr w:rsidR="004F6BB2" w:rsidRPr="002D144B" w14:paraId="2EBA5D7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1DBBA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B3C49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41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8A8C8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6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13F156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52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24E6E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224</w:t>
            </w:r>
          </w:p>
        </w:tc>
      </w:tr>
      <w:tr w:rsidR="004F6BB2" w:rsidRPr="002D144B" w14:paraId="36E6A030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EA097B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E825A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6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F8AAD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58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BBFD98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57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A08991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662</w:t>
            </w:r>
          </w:p>
        </w:tc>
      </w:tr>
      <w:tr w:rsidR="004F6BB2" w:rsidRPr="002D144B" w14:paraId="2BD5EFD7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9C232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FEA26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9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AA466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5CB616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62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C258D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075</w:t>
            </w:r>
          </w:p>
        </w:tc>
      </w:tr>
      <w:tr w:rsidR="004F6BB2" w:rsidRPr="002D144B" w14:paraId="06739B5A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5EE17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7FDAF8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1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43F1E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A45B0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66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43E34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130</w:t>
            </w:r>
          </w:p>
        </w:tc>
      </w:tr>
      <w:tr w:rsidR="004F6BB2" w:rsidRPr="002D144B" w14:paraId="2354A3BC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1B7CC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8E90C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4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55A5E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6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CB10F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71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56E9C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173</w:t>
            </w:r>
          </w:p>
        </w:tc>
      </w:tr>
      <w:tr w:rsidR="004F6BB2" w:rsidRPr="002D144B" w14:paraId="22ECD7D5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11A2E9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47A927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6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52259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7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378096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76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0DE3E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914</w:t>
            </w:r>
          </w:p>
        </w:tc>
      </w:tr>
      <w:tr w:rsidR="004F6BB2" w:rsidRPr="002D144B" w14:paraId="1E3C9A35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20C1B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AB4AAA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92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03976C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76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D4BA0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80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F1E72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6014</w:t>
            </w:r>
          </w:p>
        </w:tc>
      </w:tr>
      <w:tr w:rsidR="004F6BB2" w:rsidRPr="002D144B" w14:paraId="377A67F2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F4A61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949B1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1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0EC04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81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F37ED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85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155110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5903</w:t>
            </w:r>
          </w:p>
        </w:tc>
      </w:tr>
      <w:tr w:rsidR="004F6BB2" w:rsidRPr="002D144B" w14:paraId="33C5834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DF2902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91C47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4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C2A28F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8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71BC74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897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57A79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195</w:t>
            </w:r>
          </w:p>
        </w:tc>
      </w:tr>
      <w:tr w:rsidR="004F6BB2" w:rsidRPr="002D144B" w14:paraId="566BD78B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4A2DC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CC311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6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F83555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91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C6D76E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94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7700F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115</w:t>
            </w:r>
          </w:p>
        </w:tc>
      </w:tr>
      <w:tr w:rsidR="004F6BB2" w:rsidRPr="002D144B" w14:paraId="75544BAB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38DFF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F4D2D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9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4A0A6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59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7D0E8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098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A2D1B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914</w:t>
            </w:r>
          </w:p>
        </w:tc>
      </w:tr>
      <w:tr w:rsidR="004F6BB2" w:rsidRPr="002D144B" w14:paraId="57C3ED1E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E7D86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66D0CD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1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64FDF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0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70077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1031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DB07B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874</w:t>
            </w:r>
          </w:p>
        </w:tc>
      </w:tr>
      <w:tr w:rsidR="004F6BB2" w:rsidRPr="002D144B" w14:paraId="5F7E185E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6C78A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5CA56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4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B43713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1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55AEEF2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107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8D9AF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744</w:t>
            </w:r>
          </w:p>
        </w:tc>
      </w:tr>
      <w:tr w:rsidR="004F6BB2" w:rsidRPr="002D144B" w14:paraId="3099A390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79C211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116B993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6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FDA2D7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16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0F322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1118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204E388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686</w:t>
            </w:r>
          </w:p>
        </w:tc>
      </w:tr>
      <w:tr w:rsidR="004F6BB2" w:rsidRPr="002D144B" w14:paraId="5E80821F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2485E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131F0C5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92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EE871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23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C148CE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116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1303AA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7955</w:t>
            </w:r>
          </w:p>
        </w:tc>
      </w:tr>
      <w:tr w:rsidR="004F6BB2" w:rsidRPr="002D144B" w14:paraId="08C1B108" w14:textId="77777777" w:rsidTr="004F6BB2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0CD8B9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8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E2F58B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917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F2A227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863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4375AF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.120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0660F0" w14:textId="77777777" w:rsidR="004F6BB2" w:rsidRPr="002D144B" w:rsidRDefault="004F6BB2" w:rsidP="004F6BB2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8129</w:t>
            </w:r>
          </w:p>
        </w:tc>
      </w:tr>
    </w:tbl>
    <w:p w14:paraId="09B12B38" w14:textId="77777777" w:rsidR="004F6BB2" w:rsidRPr="002D144B" w:rsidRDefault="004F6BB2">
      <w:pPr>
        <w:rPr>
          <w:sz w:val="22"/>
          <w:szCs w:val="22"/>
        </w:rPr>
      </w:pPr>
    </w:p>
    <w:p w14:paraId="6CD3B65E" w14:textId="77777777" w:rsidR="004F6BB2" w:rsidRPr="002D144B" w:rsidRDefault="004F6BB2">
      <w:pPr>
        <w:rPr>
          <w:sz w:val="22"/>
          <w:szCs w:val="22"/>
        </w:rPr>
      </w:pPr>
      <w:r w:rsidRPr="002D144B">
        <w:rPr>
          <w:sz w:val="22"/>
          <w:szCs w:val="22"/>
        </w:rPr>
        <w:t>The summary statistics, after transformation back to original data, are:</w:t>
      </w:r>
      <w:r w:rsidRPr="002D144B">
        <w:rPr>
          <w:sz w:val="22"/>
          <w:szCs w:val="22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5"/>
        <w:gridCol w:w="1800"/>
        <w:gridCol w:w="2070"/>
      </w:tblGrid>
      <w:tr w:rsidR="004F6BB2" w:rsidRPr="002D144B" w14:paraId="733601ED" w14:textId="77777777" w:rsidTr="004F6BB2">
        <w:tc>
          <w:tcPr>
            <w:tcW w:w="1885" w:type="dxa"/>
          </w:tcPr>
          <w:p w14:paraId="110828BD" w14:textId="77777777" w:rsidR="004F6BB2" w:rsidRPr="002D144B" w:rsidRDefault="004F6BB2">
            <w:pPr>
              <w:rPr>
                <w:sz w:val="22"/>
                <w:szCs w:val="22"/>
              </w:rPr>
            </w:pPr>
          </w:p>
        </w:tc>
        <w:tc>
          <w:tcPr>
            <w:tcW w:w="1800" w:type="dxa"/>
          </w:tcPr>
          <w:p w14:paraId="010FA66B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Original</w:t>
            </w:r>
          </w:p>
        </w:tc>
        <w:tc>
          <w:tcPr>
            <w:tcW w:w="2070" w:type="dxa"/>
          </w:tcPr>
          <w:p w14:paraId="506FFC7C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og Transform</w:t>
            </w:r>
          </w:p>
        </w:tc>
      </w:tr>
      <w:tr w:rsidR="004F6BB2" w:rsidRPr="002D144B" w14:paraId="532BC47E" w14:textId="77777777" w:rsidTr="004F6BB2">
        <w:tc>
          <w:tcPr>
            <w:tcW w:w="1885" w:type="dxa"/>
          </w:tcPr>
          <w:p w14:paraId="79F4E771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E</w:t>
            </w:r>
          </w:p>
        </w:tc>
        <w:tc>
          <w:tcPr>
            <w:tcW w:w="1800" w:type="dxa"/>
          </w:tcPr>
          <w:p w14:paraId="435FCE1D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21</w:t>
            </w:r>
          </w:p>
        </w:tc>
        <w:tc>
          <w:tcPr>
            <w:tcW w:w="2070" w:type="dxa"/>
          </w:tcPr>
          <w:p w14:paraId="4D73164F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77</w:t>
            </w:r>
          </w:p>
        </w:tc>
      </w:tr>
      <w:tr w:rsidR="004F6BB2" w:rsidRPr="002D144B" w14:paraId="368DD27A" w14:textId="77777777" w:rsidTr="004F6BB2">
        <w:tc>
          <w:tcPr>
            <w:tcW w:w="1885" w:type="dxa"/>
          </w:tcPr>
          <w:p w14:paraId="511DEFE9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RMSE</w:t>
            </w:r>
          </w:p>
        </w:tc>
        <w:tc>
          <w:tcPr>
            <w:tcW w:w="1800" w:type="dxa"/>
          </w:tcPr>
          <w:p w14:paraId="0489AB32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.07</w:t>
            </w:r>
          </w:p>
        </w:tc>
        <w:tc>
          <w:tcPr>
            <w:tcW w:w="2070" w:type="dxa"/>
          </w:tcPr>
          <w:p w14:paraId="30793FB5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38</w:t>
            </w:r>
          </w:p>
        </w:tc>
      </w:tr>
      <w:tr w:rsidR="004F6BB2" w:rsidRPr="002D144B" w14:paraId="5E1ABBB8" w14:textId="77777777" w:rsidTr="004F6BB2">
        <w:tc>
          <w:tcPr>
            <w:tcW w:w="1885" w:type="dxa"/>
          </w:tcPr>
          <w:p w14:paraId="79D07659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PE</w:t>
            </w:r>
          </w:p>
        </w:tc>
        <w:tc>
          <w:tcPr>
            <w:tcW w:w="1800" w:type="dxa"/>
          </w:tcPr>
          <w:p w14:paraId="4D5920FA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3</w:t>
            </w:r>
          </w:p>
        </w:tc>
        <w:tc>
          <w:tcPr>
            <w:tcW w:w="2070" w:type="dxa"/>
          </w:tcPr>
          <w:p w14:paraId="6F52FF58" w14:textId="77777777" w:rsidR="004F6BB2" w:rsidRPr="002D144B" w:rsidRDefault="004F6BB2">
            <w:pPr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2</w:t>
            </w:r>
          </w:p>
        </w:tc>
      </w:tr>
    </w:tbl>
    <w:p w14:paraId="42A05949" w14:textId="77777777" w:rsidR="004F6BB2" w:rsidRPr="002D144B" w:rsidRDefault="004F6BB2">
      <w:pPr>
        <w:rPr>
          <w:sz w:val="22"/>
          <w:szCs w:val="22"/>
        </w:rPr>
      </w:pPr>
    </w:p>
    <w:p w14:paraId="1C8E1E63" w14:textId="77777777" w:rsidR="004F6BB2" w:rsidRPr="002D144B" w:rsidRDefault="004F6BB2">
      <w:pPr>
        <w:rPr>
          <w:sz w:val="22"/>
          <w:szCs w:val="22"/>
        </w:rPr>
      </w:pPr>
      <w:r w:rsidRPr="002D144B">
        <w:rPr>
          <w:sz w:val="22"/>
          <w:szCs w:val="22"/>
        </w:rPr>
        <w:t>All forecasts lie within the 95% limits, which are rather wide. Adjusting for the outlier narrows the PIs, but has very little effect on the point forecasts.</w:t>
      </w:r>
    </w:p>
    <w:p w14:paraId="13307FC7" w14:textId="77777777" w:rsidR="00F166CD" w:rsidRPr="002D144B" w:rsidRDefault="00F166CD">
      <w:pPr>
        <w:rPr>
          <w:sz w:val="22"/>
          <w:szCs w:val="22"/>
        </w:rPr>
      </w:pPr>
    </w:p>
    <w:p w14:paraId="46A2B788" w14:textId="77777777" w:rsidR="00213359" w:rsidRDefault="009A534B" w:rsidP="00213359">
      <w:pPr>
        <w:pStyle w:val="Heading3"/>
      </w:pPr>
      <w:r w:rsidRPr="002D144B">
        <w:t xml:space="preserve">6.10 </w:t>
      </w:r>
    </w:p>
    <w:p w14:paraId="6B67A5C2" w14:textId="77777777" w:rsidR="00F166CD" w:rsidRPr="002D144B" w:rsidRDefault="00F166CD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>We start with the model</w:t>
      </w:r>
    </w:p>
    <w:p w14:paraId="024EFD04" w14:textId="77777777" w:rsidR="00F166CD" w:rsidRPr="002D144B" w:rsidRDefault="00F166CD" w:rsidP="00F166CD">
      <w:pPr>
        <w:pStyle w:val="MTDisplayEquation"/>
        <w:spacing w:after="100" w:afterAutospacing="1" w:line="240" w:lineRule="auto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ab/>
      </w:r>
      <w:r w:rsidRPr="002D144B">
        <w:rPr>
          <w:position w:val="-12"/>
          <w:sz w:val="22"/>
          <w:szCs w:val="22"/>
        </w:rPr>
        <w:object w:dxaOrig="1820" w:dyaOrig="360" w14:anchorId="4660D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9pt" o:ole="">
            <v:imagedata r:id="rId14" o:title=""/>
          </v:shape>
          <o:OLEObject Type="Embed" ProgID="Equation.DSMT4" ShapeID="_x0000_i1025" DrawAspect="Content" ObjectID="_1566062700" r:id="rId15"/>
        </w:object>
      </w:r>
    </w:p>
    <w:p w14:paraId="2B4D278B" w14:textId="77777777" w:rsidR="00F166CD" w:rsidRPr="002D144B" w:rsidRDefault="00F166CD" w:rsidP="00F166CD">
      <w:pPr>
        <w:spacing w:after="100" w:afterAutospacing="1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For the time period (</w:t>
      </w:r>
      <w:r w:rsidRPr="002D144B">
        <w:rPr>
          <w:i/>
          <w:sz w:val="22"/>
          <w:szCs w:val="22"/>
        </w:rPr>
        <w:t>t</w:t>
      </w:r>
      <w:r w:rsidRPr="002D144B">
        <w:rPr>
          <w:sz w:val="22"/>
          <w:szCs w:val="22"/>
        </w:rPr>
        <w:t xml:space="preserve"> + 2), we can substitute the expression for </w:t>
      </w:r>
      <w:r w:rsidRPr="002D144B">
        <w:rPr>
          <w:position w:val="-12"/>
          <w:sz w:val="22"/>
          <w:szCs w:val="22"/>
        </w:rPr>
        <w:object w:dxaOrig="360" w:dyaOrig="360" w14:anchorId="0B2A916B">
          <v:shape id="_x0000_i1026" type="#_x0000_t75" style="width:19pt;height:19pt" o:ole="">
            <v:imagedata r:id="rId16" o:title=""/>
          </v:shape>
          <o:OLEObject Type="Embed" ProgID="Equation.DSMT4" ShapeID="_x0000_i1026" DrawAspect="Content" ObjectID="_1566062701" r:id="rId17"/>
        </w:object>
      </w:r>
      <w:r w:rsidRPr="002D144B">
        <w:rPr>
          <w:sz w:val="22"/>
          <w:szCs w:val="22"/>
        </w:rPr>
        <w:t xml:space="preserve">to obtain  </w:t>
      </w:r>
    </w:p>
    <w:p w14:paraId="49F2D5F7" w14:textId="77777777" w:rsidR="00F166CD" w:rsidRPr="002D144B" w:rsidRDefault="00F166CD" w:rsidP="00F166CD">
      <w:pPr>
        <w:pStyle w:val="MTDisplayEquation"/>
        <w:spacing w:after="100" w:afterAutospacing="1" w:line="240" w:lineRule="auto"/>
        <w:contextualSpacing/>
        <w:rPr>
          <w:position w:val="-30"/>
          <w:sz w:val="22"/>
          <w:szCs w:val="22"/>
        </w:rPr>
      </w:pPr>
      <w:r w:rsidRPr="002D144B">
        <w:rPr>
          <w:sz w:val="22"/>
          <w:szCs w:val="22"/>
        </w:rPr>
        <w:tab/>
      </w:r>
      <w:r w:rsidRPr="002D144B">
        <w:rPr>
          <w:position w:val="-30"/>
          <w:sz w:val="22"/>
          <w:szCs w:val="22"/>
        </w:rPr>
        <w:object w:dxaOrig="2700" w:dyaOrig="720" w14:anchorId="7B197914">
          <v:shape id="_x0000_i1027" type="#_x0000_t75" style="width:135.15pt;height:36pt" o:ole="">
            <v:imagedata r:id="rId18" o:title=""/>
          </v:shape>
          <o:OLEObject Type="Embed" ProgID="Equation.DSMT4" ShapeID="_x0000_i1027" DrawAspect="Content" ObjectID="_1566062702" r:id="rId19"/>
        </w:object>
      </w:r>
    </w:p>
    <w:p w14:paraId="040746BE" w14:textId="77777777" w:rsidR="00F166CD" w:rsidRPr="002D144B" w:rsidRDefault="00F166CD" w:rsidP="00F166CD">
      <w:pPr>
        <w:rPr>
          <w:sz w:val="22"/>
          <w:szCs w:val="22"/>
        </w:rPr>
      </w:pPr>
      <w:r w:rsidRPr="002D144B">
        <w:rPr>
          <w:sz w:val="22"/>
          <w:szCs w:val="22"/>
        </w:rPr>
        <w:lastRenderedPageBreak/>
        <w:t xml:space="preserve">Since </w:t>
      </w:r>
      <w:r w:rsidRPr="002D144B">
        <w:rPr>
          <w:position w:val="-12"/>
          <w:sz w:val="22"/>
          <w:szCs w:val="22"/>
        </w:rPr>
        <w:object w:dxaOrig="220" w:dyaOrig="360" w14:anchorId="1B46F1D9">
          <v:shape id="_x0000_i1028" type="#_x0000_t75" style="width:11.55pt;height:18.35pt" o:ole="">
            <v:imagedata r:id="rId20" o:title=""/>
          </v:shape>
          <o:OLEObject Type="Embed" ProgID="Equation.DSMT4" ShapeID="_x0000_i1028" DrawAspect="Content" ObjectID="_1566062703" r:id="rId21"/>
        </w:object>
      </w:r>
      <w:r w:rsidRPr="002D144B">
        <w:rPr>
          <w:sz w:val="22"/>
          <w:szCs w:val="22"/>
        </w:rPr>
        <w:t>is known at the time we make the forecast and δ is a constant, the variance of the one-step-ahead forecast is:</w:t>
      </w:r>
    </w:p>
    <w:p w14:paraId="26318A9E" w14:textId="77777777" w:rsidR="00F166CD" w:rsidRPr="002D144B" w:rsidRDefault="00F166CD" w:rsidP="00F166CD">
      <w:pPr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3860" w:dyaOrig="380" w14:anchorId="0BB8D5CC">
          <v:shape id="_x0000_i1029" type="#_x0000_t75" style="width:189.5pt;height:19.7pt" o:ole="">
            <v:imagedata r:id="rId22" o:title=""/>
          </v:shape>
          <o:OLEObject Type="Embed" ProgID="Equation.DSMT4" ShapeID="_x0000_i1029" DrawAspect="Content" ObjectID="_1566062704" r:id="rId23"/>
        </w:object>
      </w:r>
    </w:p>
    <w:p w14:paraId="559F8D97" w14:textId="77777777" w:rsidR="00F166CD" w:rsidRPr="002D144B" w:rsidRDefault="00F166CD" w:rsidP="00F166CD">
      <w:pPr>
        <w:rPr>
          <w:sz w:val="22"/>
          <w:szCs w:val="22"/>
        </w:rPr>
      </w:pPr>
      <w:r w:rsidRPr="002D144B">
        <w:rPr>
          <w:sz w:val="22"/>
          <w:szCs w:val="22"/>
        </w:rPr>
        <w:t>Similarly, the variance of the two-step-ahead forecast is:</w:t>
      </w:r>
    </w:p>
    <w:p w14:paraId="6507AA8D" w14:textId="77777777" w:rsidR="00F166CD" w:rsidRPr="002D144B" w:rsidRDefault="00F166CD" w:rsidP="00F166CD">
      <w:pPr>
        <w:jc w:val="center"/>
        <w:rPr>
          <w:sz w:val="22"/>
          <w:szCs w:val="22"/>
        </w:rPr>
      </w:pPr>
      <w:r w:rsidRPr="002D144B">
        <w:rPr>
          <w:position w:val="-30"/>
          <w:sz w:val="22"/>
          <w:szCs w:val="22"/>
        </w:rPr>
        <w:object w:dxaOrig="3300" w:dyaOrig="720" w14:anchorId="4CEE9CEB">
          <v:shape id="_x0000_i1030" type="#_x0000_t75" style="width:165.05pt;height:36pt" o:ole="">
            <v:imagedata r:id="rId24" o:title=""/>
          </v:shape>
          <o:OLEObject Type="Embed" ProgID="Equation.DSMT4" ShapeID="_x0000_i1030" DrawAspect="Content" ObjectID="_1566062705" r:id="rId25"/>
        </w:object>
      </w:r>
    </w:p>
    <w:p w14:paraId="7226D51C" w14:textId="77777777" w:rsidR="00F166CD" w:rsidRPr="002D144B" w:rsidRDefault="00F166CD" w:rsidP="00F166CD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Successive errors are assumed to be uncorrelated </w:t>
      </w:r>
      <w:r w:rsidR="009A534B" w:rsidRPr="002D144B">
        <w:rPr>
          <w:sz w:val="22"/>
          <w:szCs w:val="22"/>
        </w:rPr>
        <w:t>so that:</w:t>
      </w:r>
    </w:p>
    <w:p w14:paraId="56CA96F8" w14:textId="77777777" w:rsidR="00F166CD" w:rsidRPr="002D144B" w:rsidRDefault="009A534B" w:rsidP="009A534B">
      <w:pPr>
        <w:jc w:val="center"/>
        <w:rPr>
          <w:position w:val="-30"/>
          <w:sz w:val="22"/>
          <w:szCs w:val="22"/>
        </w:rPr>
      </w:pPr>
      <w:r w:rsidRPr="002D144B">
        <w:rPr>
          <w:position w:val="-32"/>
          <w:sz w:val="22"/>
          <w:szCs w:val="22"/>
        </w:rPr>
        <w:object w:dxaOrig="4140" w:dyaOrig="760" w14:anchorId="7906CAD8">
          <v:shape id="_x0000_i1031" type="#_x0000_t75" style="width:207.15pt;height:38.05pt" o:ole="">
            <v:imagedata r:id="rId26" o:title=""/>
          </v:shape>
          <o:OLEObject Type="Embed" ProgID="Equation.DSMT4" ShapeID="_x0000_i1031" DrawAspect="Content" ObjectID="_1566062706" r:id="rId27"/>
        </w:object>
      </w:r>
    </w:p>
    <w:p w14:paraId="350E956A" w14:textId="77777777" w:rsidR="009A534B" w:rsidRPr="002D144B" w:rsidRDefault="009A534B">
      <w:pPr>
        <w:rPr>
          <w:sz w:val="22"/>
          <w:szCs w:val="22"/>
        </w:rPr>
      </w:pPr>
    </w:p>
    <w:p w14:paraId="0B86DDE0" w14:textId="77777777" w:rsidR="009A534B" w:rsidRPr="002D144B" w:rsidRDefault="009A534B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The MA(1) model is: </w:t>
      </w:r>
    </w:p>
    <w:p w14:paraId="4FFA9019" w14:textId="77777777" w:rsidR="009A534B" w:rsidRPr="002D144B" w:rsidRDefault="009A534B" w:rsidP="009A534B">
      <w:pPr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1840" w:dyaOrig="360" w14:anchorId="14A0BAC1">
          <v:shape id="_x0000_i1032" type="#_x0000_t75" style="width:89pt;height:19pt" o:ole="">
            <v:imagedata r:id="rId28" o:title=""/>
          </v:shape>
          <o:OLEObject Type="Embed" ProgID="Equation.DSMT4" ShapeID="_x0000_i1032" DrawAspect="Content" ObjectID="_1566062707" r:id="rId29"/>
        </w:object>
      </w:r>
    </w:p>
    <w:p w14:paraId="5A76F1FC" w14:textId="77777777" w:rsidR="009A534B" w:rsidRPr="002D144B" w:rsidRDefault="009A534B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>At time t, the previous error term has been recorded and µ is constant so that the variance of the one-step-ahead forecast is:</w:t>
      </w:r>
    </w:p>
    <w:p w14:paraId="202E47C3" w14:textId="77777777" w:rsidR="009A534B" w:rsidRPr="002D144B" w:rsidRDefault="009A534B" w:rsidP="009A534B">
      <w:pPr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3879" w:dyaOrig="380" w14:anchorId="7529425F">
          <v:shape id="_x0000_i1033" type="#_x0000_t75" style="width:188.15pt;height:19.7pt" o:ole="">
            <v:imagedata r:id="rId30" o:title=""/>
          </v:shape>
          <o:OLEObject Type="Embed" ProgID="Equation.DSMT4" ShapeID="_x0000_i1033" DrawAspect="Content" ObjectID="_1566062708" r:id="rId31"/>
        </w:object>
      </w:r>
    </w:p>
    <w:p w14:paraId="2A83B6F1" w14:textId="77777777" w:rsidR="009A534B" w:rsidRPr="002D144B" w:rsidRDefault="009A534B" w:rsidP="009A534B">
      <w:pPr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>The two-step-ahead version may be written as:</w:t>
      </w:r>
    </w:p>
    <w:p w14:paraId="1A0E10BF" w14:textId="77777777" w:rsidR="009A534B" w:rsidRPr="002D144B" w:rsidRDefault="009A534B" w:rsidP="009A534B">
      <w:pPr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2020" w:dyaOrig="360" w14:anchorId="4AE4228F">
          <v:shape id="_x0000_i1034" type="#_x0000_t75" style="width:97.15pt;height:19pt" o:ole="">
            <v:imagedata r:id="rId32" o:title=""/>
          </v:shape>
          <o:OLEObject Type="Embed" ProgID="Equation.DSMT4" ShapeID="_x0000_i1034" DrawAspect="Content" ObjectID="_1566062709" r:id="rId33"/>
        </w:object>
      </w:r>
    </w:p>
    <w:p w14:paraId="28A53705" w14:textId="77777777" w:rsidR="009A534B" w:rsidRPr="002D144B" w:rsidRDefault="009A534B" w:rsidP="009A534B">
      <w:pPr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>Both error terms are unknown, but they are uncorrelated so the variance is:</w:t>
      </w:r>
    </w:p>
    <w:p w14:paraId="653C872B" w14:textId="77777777" w:rsidR="009A534B" w:rsidRPr="002D144B" w:rsidRDefault="009A534B" w:rsidP="009A534B">
      <w:pPr>
        <w:jc w:val="center"/>
        <w:rPr>
          <w:position w:val="-12"/>
          <w:sz w:val="22"/>
          <w:szCs w:val="22"/>
        </w:rPr>
      </w:pPr>
      <w:r w:rsidRPr="002D144B">
        <w:rPr>
          <w:position w:val="-32"/>
          <w:sz w:val="22"/>
          <w:szCs w:val="22"/>
        </w:rPr>
        <w:object w:dxaOrig="4180" w:dyaOrig="760" w14:anchorId="2D0E9F18">
          <v:shape id="_x0000_i1035" type="#_x0000_t75" style="width:202.4pt;height:40.1pt" o:ole="">
            <v:imagedata r:id="rId34" o:title=""/>
          </v:shape>
          <o:OLEObject Type="Embed" ProgID="Equation.DSMT4" ShapeID="_x0000_i1035" DrawAspect="Content" ObjectID="_1566062710" r:id="rId35"/>
        </w:object>
      </w:r>
    </w:p>
    <w:p w14:paraId="5E1A59FB" w14:textId="77777777" w:rsidR="009A534B" w:rsidRPr="002D144B" w:rsidRDefault="009A534B" w:rsidP="009A534B">
      <w:pPr>
        <w:jc w:val="center"/>
        <w:rPr>
          <w:position w:val="-12"/>
          <w:sz w:val="22"/>
          <w:szCs w:val="22"/>
        </w:rPr>
      </w:pPr>
    </w:p>
    <w:p w14:paraId="33FAD876" w14:textId="77777777" w:rsidR="00FE2E04" w:rsidRPr="002D144B" w:rsidRDefault="009A534B" w:rsidP="00213359">
      <w:pPr>
        <w:pStyle w:val="Heading3"/>
      </w:pPr>
      <w:r w:rsidRPr="002D144B">
        <w:t>6.11</w:t>
      </w:r>
    </w:p>
    <w:p w14:paraId="394EFE62" w14:textId="77777777" w:rsidR="00FE2E04" w:rsidRPr="002D144B" w:rsidRDefault="001B61EE" w:rsidP="00B2224B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 </w:t>
      </w:r>
      <w:r w:rsidR="00B2224B" w:rsidRPr="002D144B">
        <w:rPr>
          <w:sz w:val="22"/>
          <w:szCs w:val="22"/>
        </w:rPr>
        <w:t>Original results from Table 6.9:</w:t>
      </w:r>
    </w:p>
    <w:p w14:paraId="2681D570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925"/>
        <w:gridCol w:w="950"/>
        <w:gridCol w:w="943"/>
        <w:gridCol w:w="931"/>
      </w:tblGrid>
      <w:tr w:rsidR="00B2224B" w:rsidRPr="002D144B" w14:paraId="2F3D26A3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DE5E960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836F0D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EC2A10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A86E7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7A2E523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B2224B" w:rsidRPr="002D144B" w14:paraId="6795AF01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8001A86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066252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04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F69CE2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9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ED73AE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.4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7B8B23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B2224B" w:rsidRPr="002D144B" w14:paraId="3C4FC5DD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67ABC7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35D925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303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D830F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81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DC3DDE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3E2CF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</w:tbl>
    <w:p w14:paraId="5B6689B9" w14:textId="77777777" w:rsidR="00B2224B" w:rsidRPr="002D144B" w:rsidRDefault="00B2224B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07BE6144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1035"/>
        <w:gridCol w:w="1145"/>
      </w:tblGrid>
      <w:tr w:rsidR="00B2224B" w:rsidRPr="002D144B" w14:paraId="5EEE7EE1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DA62620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A116AD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93CDCC6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B2224B" w:rsidRPr="002D144B" w14:paraId="2BD8AD1B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E866D9A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627B46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218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412FEF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38927</w:t>
            </w:r>
          </w:p>
        </w:tc>
      </w:tr>
    </w:tbl>
    <w:p w14:paraId="3275B103" w14:textId="77777777" w:rsidR="00B2224B" w:rsidRPr="002D144B" w:rsidRDefault="00B2224B" w:rsidP="00B2224B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68148F83" w14:textId="77777777" w:rsidR="00B2224B" w:rsidRPr="002D144B" w:rsidRDefault="00B2224B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77D2831B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B2224B" w:rsidRPr="002D144B" w14:paraId="1FE00A5C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1FC9FF0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390A13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E858B74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443BE20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5E1BB6C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B2224B" w:rsidRPr="002D144B" w14:paraId="1B3427FE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FA2304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1E481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0.9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C15D85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2.3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2DA11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2.1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98AC1A8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8.75</w:t>
            </w:r>
          </w:p>
        </w:tc>
      </w:tr>
      <w:tr w:rsidR="00B2224B" w:rsidRPr="002D144B" w14:paraId="67A66B68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EF0C92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FC219F2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6A621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429621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5862E2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B2224B" w:rsidRPr="002D144B" w14:paraId="4E70C2E0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7366AB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436B1EC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15471B2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9A6DA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6DEEDA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98</w:t>
            </w:r>
          </w:p>
        </w:tc>
      </w:tr>
    </w:tbl>
    <w:p w14:paraId="56F0EADF" w14:textId="77777777" w:rsidR="00B2224B" w:rsidRPr="002D144B" w:rsidRDefault="00B2224B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736F5DDA" w14:textId="77777777" w:rsidR="00B2224B" w:rsidRPr="002D144B" w:rsidRDefault="00B2224B" w:rsidP="00B2224B">
      <w:pPr>
        <w:shd w:val="clear" w:color="auto" w:fill="FFFFFF"/>
        <w:spacing w:after="75"/>
        <w:rPr>
          <w:sz w:val="22"/>
          <w:szCs w:val="22"/>
        </w:rPr>
      </w:pPr>
      <w:r w:rsidRPr="002D144B">
        <w:rPr>
          <w:sz w:val="22"/>
          <w:szCs w:val="22"/>
        </w:rPr>
        <w:t>Revised results after dropping first two years</w:t>
      </w:r>
    </w:p>
    <w:p w14:paraId="1270632B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925"/>
        <w:gridCol w:w="950"/>
        <w:gridCol w:w="943"/>
        <w:gridCol w:w="931"/>
      </w:tblGrid>
      <w:tr w:rsidR="00B2224B" w:rsidRPr="002D144B" w14:paraId="4C20E596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C991C8B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8E8FBF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D178CD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B83314E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3075A53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B2224B" w:rsidRPr="002D144B" w14:paraId="6C65DC26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14979E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2095700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5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5B633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FAAC2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.4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ABD061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B2224B" w:rsidRPr="002D144B" w14:paraId="31E135CF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BB7F84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617990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36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56BCF1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6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9B5F1E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79CB53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</w:tbl>
    <w:p w14:paraId="27DA0178" w14:textId="77777777" w:rsidR="00B2224B" w:rsidRPr="002D144B" w:rsidRDefault="00B2224B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71772611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1035"/>
        <w:gridCol w:w="1145"/>
      </w:tblGrid>
      <w:tr w:rsidR="00B2224B" w:rsidRPr="002D144B" w14:paraId="4DEAD554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2FC535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515D925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2381E2F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B2224B" w:rsidRPr="002D144B" w14:paraId="103D0E08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06D2B4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CE1F6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0961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978E5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22370</w:t>
            </w:r>
          </w:p>
        </w:tc>
      </w:tr>
    </w:tbl>
    <w:p w14:paraId="114FFBA3" w14:textId="77777777" w:rsidR="00B2224B" w:rsidRPr="002D144B" w:rsidRDefault="00B2224B" w:rsidP="00B2224B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44754E91" w14:textId="77777777" w:rsidR="00B2224B" w:rsidRPr="002D144B" w:rsidRDefault="00B2224B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6353ECE9" w14:textId="77777777" w:rsidR="00B2224B" w:rsidRPr="002D144B" w:rsidRDefault="00B2224B" w:rsidP="00B2224B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B2224B" w:rsidRPr="002D144B" w14:paraId="76BC3413" w14:textId="77777777" w:rsidTr="00B2224B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5B4977D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C245F05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A5DF6AB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1CCCC46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8C55E36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B2224B" w:rsidRPr="002D144B" w14:paraId="2C001DAD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26C3C6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3315AF8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8.9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77BC657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.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274E72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2.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9D56E96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8.28</w:t>
            </w:r>
          </w:p>
        </w:tc>
      </w:tr>
      <w:tr w:rsidR="00B2224B" w:rsidRPr="002D144B" w14:paraId="021BDE5D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7F3DA2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6C23C6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EA55E68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923C92C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CE96D88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B2224B" w:rsidRPr="002D144B" w14:paraId="554C7CA1" w14:textId="77777777" w:rsidTr="00B2224B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22E551B" w14:textId="77777777" w:rsidR="00B2224B" w:rsidRPr="002D144B" w:rsidRDefault="00B2224B" w:rsidP="00B2224B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6838C95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B4FB34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4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D15CC3D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490B89" w14:textId="77777777" w:rsidR="00B2224B" w:rsidRPr="002D144B" w:rsidRDefault="00B2224B" w:rsidP="00B2224B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06</w:t>
            </w:r>
          </w:p>
        </w:tc>
      </w:tr>
    </w:tbl>
    <w:p w14:paraId="725621F9" w14:textId="77777777" w:rsidR="001B61EE" w:rsidRPr="002D144B" w:rsidRDefault="001B61EE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6D624677" w14:textId="77777777" w:rsidR="001B61EE" w:rsidRPr="002D144B" w:rsidRDefault="001B61EE" w:rsidP="001B61EE">
      <w:pPr>
        <w:autoSpaceDE w:val="0"/>
        <w:autoSpaceDN w:val="0"/>
        <w:adjustRightInd w:val="0"/>
        <w:rPr>
          <w:sz w:val="22"/>
          <w:szCs w:val="22"/>
        </w:rPr>
      </w:pPr>
    </w:p>
    <w:p w14:paraId="6E362A8E" w14:textId="77777777" w:rsidR="00B2224B" w:rsidRPr="002D144B" w:rsidRDefault="00B2224B" w:rsidP="009A534B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2745257B" wp14:editId="22BBAFDC">
            <wp:extent cx="4520793" cy="301386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048" cy="3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B7602" w14:textId="77777777" w:rsidR="001B61EE" w:rsidRPr="002D144B" w:rsidRDefault="00FE2E04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The </w:t>
      </w:r>
      <w:r w:rsidR="00B2224B" w:rsidRPr="002D144B">
        <w:rPr>
          <w:sz w:val="22"/>
          <w:szCs w:val="22"/>
        </w:rPr>
        <w:t xml:space="preserve">AR coefficient is lower and the MSE drops by a third. The diagnostic plots look better as well. </w:t>
      </w:r>
    </w:p>
    <w:p w14:paraId="65BAFE45" w14:textId="77777777" w:rsidR="00FE2E04" w:rsidRPr="002D144B" w:rsidRDefault="00FE2E04">
      <w:pPr>
        <w:rPr>
          <w:sz w:val="22"/>
          <w:szCs w:val="22"/>
        </w:rPr>
      </w:pPr>
    </w:p>
    <w:p w14:paraId="51B98B36" w14:textId="77777777" w:rsidR="006E074C" w:rsidRPr="002D144B" w:rsidRDefault="006E074C" w:rsidP="00213359">
      <w:pPr>
        <w:pStyle w:val="Heading3"/>
      </w:pPr>
      <w:r w:rsidRPr="002D144B">
        <w:t xml:space="preserve">6.12 </w:t>
      </w:r>
    </w:p>
    <w:p w14:paraId="561E70E8" w14:textId="77777777" w:rsidR="00CF72C0" w:rsidRPr="002D144B" w:rsidRDefault="00CF72C0" w:rsidP="009A534B">
      <w:pPr>
        <w:rPr>
          <w:sz w:val="22"/>
          <w:szCs w:val="22"/>
        </w:rPr>
      </w:pPr>
    </w:p>
    <w:p w14:paraId="68DE4966" w14:textId="77777777" w:rsidR="006E074C" w:rsidRPr="002D144B" w:rsidRDefault="00464075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GDP Change</w:t>
      </w:r>
    </w:p>
    <w:p w14:paraId="32B2B515" w14:textId="77777777" w:rsidR="00CF72C0" w:rsidRPr="002D144B" w:rsidRDefault="00CF72C0" w:rsidP="009A534B">
      <w:pPr>
        <w:rPr>
          <w:sz w:val="22"/>
          <w:szCs w:val="22"/>
        </w:rPr>
      </w:pPr>
    </w:p>
    <w:p w14:paraId="0CD9B71B" w14:textId="77777777" w:rsidR="00464075" w:rsidRPr="002D144B" w:rsidRDefault="00464075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>The two simple models ARIMA(1,0,0)+C and ARIMA(0,1,1) both f</w:t>
      </w:r>
      <w:r w:rsidR="00CF72C0" w:rsidRPr="002D144B">
        <w:rPr>
          <w:sz w:val="22"/>
          <w:szCs w:val="22"/>
        </w:rPr>
        <w:t>it well. The second one has a lower MSE (4.87 against 5.30).</w:t>
      </w:r>
    </w:p>
    <w:p w14:paraId="17523D6F" w14:textId="77777777" w:rsidR="00CF72C0" w:rsidRPr="002D144B" w:rsidRDefault="00CF72C0" w:rsidP="009A534B">
      <w:pPr>
        <w:rPr>
          <w:sz w:val="22"/>
          <w:szCs w:val="22"/>
        </w:rPr>
      </w:pPr>
    </w:p>
    <w:p w14:paraId="490B8EC2" w14:textId="77777777" w:rsidR="00CF72C0" w:rsidRPr="002D144B" w:rsidRDefault="00CF72C0" w:rsidP="00CF72C0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0"/>
        <w:gridCol w:w="705"/>
        <w:gridCol w:w="950"/>
        <w:gridCol w:w="943"/>
        <w:gridCol w:w="931"/>
      </w:tblGrid>
      <w:tr w:rsidR="00CF72C0" w:rsidRPr="002D144B" w14:paraId="49BDDB2A" w14:textId="77777777" w:rsidTr="00CF72C0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B709499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9018F8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EC98C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EAE80A8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78A8FD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CF72C0" w:rsidRPr="002D144B" w14:paraId="6DC51D78" w14:textId="77777777" w:rsidTr="00CF72C0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8DB7D9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ED2AE4A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3751809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27F23A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9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84768F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</w:tbl>
    <w:p w14:paraId="3E087669" w14:textId="77777777" w:rsidR="00CF72C0" w:rsidRPr="002D144B" w:rsidRDefault="00CF72C0" w:rsidP="009A534B">
      <w:pPr>
        <w:rPr>
          <w:sz w:val="22"/>
          <w:szCs w:val="22"/>
        </w:rPr>
      </w:pPr>
    </w:p>
    <w:p w14:paraId="65B370AF" w14:textId="77777777" w:rsidR="00CF72C0" w:rsidRPr="002D144B" w:rsidRDefault="00CF72C0" w:rsidP="00CF72C0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925"/>
      </w:tblGrid>
      <w:tr w:rsidR="00CF72C0" w:rsidRPr="002D144B" w14:paraId="555B5F32" w14:textId="77777777" w:rsidTr="00CF72C0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FF6E1E9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D45768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CE19699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CF72C0" w:rsidRPr="002D144B" w14:paraId="7467D6CD" w14:textId="77777777" w:rsidTr="00CF72C0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5FE56B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2F1150F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9.1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5C1BC77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.87493</w:t>
            </w:r>
          </w:p>
        </w:tc>
      </w:tr>
    </w:tbl>
    <w:p w14:paraId="4EA871CE" w14:textId="77777777" w:rsidR="00CF72C0" w:rsidRPr="002D144B" w:rsidRDefault="00CF72C0" w:rsidP="00CF72C0">
      <w:pPr>
        <w:shd w:val="clear" w:color="auto" w:fill="FFFFFF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2F22C514" w14:textId="77777777" w:rsidR="00CF72C0" w:rsidRPr="002D144B" w:rsidRDefault="00CF72C0" w:rsidP="009A534B">
      <w:pPr>
        <w:rPr>
          <w:sz w:val="22"/>
          <w:szCs w:val="22"/>
        </w:rPr>
      </w:pPr>
    </w:p>
    <w:p w14:paraId="63EF508D" w14:textId="77777777" w:rsidR="00CF72C0" w:rsidRPr="002D144B" w:rsidRDefault="00CF72C0" w:rsidP="00CF72C0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430"/>
      </w:tblGrid>
      <w:tr w:rsidR="00CF72C0" w:rsidRPr="002D144B" w14:paraId="25CD6037" w14:textId="77777777" w:rsidTr="00CF72C0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EF22B94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B7EBE5B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85990F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F1BEAEB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D0FE4E8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CF72C0" w:rsidRPr="002D144B" w14:paraId="4D9E623F" w14:textId="77777777" w:rsidTr="00CF72C0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2F0DFD7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DC82E57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.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A6CDC0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.9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2FE1E5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8.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4F9C8F0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  <w:tr w:rsidR="00CF72C0" w:rsidRPr="002D144B" w14:paraId="4EA15AF9" w14:textId="77777777" w:rsidTr="00CF72C0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02BFA87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236FF9C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2F8D318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C72E3D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A45B0EE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  <w:tr w:rsidR="00CF72C0" w:rsidRPr="002D144B" w14:paraId="2B3E137E" w14:textId="77777777" w:rsidTr="00CF72C0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F2BEB5C" w14:textId="77777777" w:rsidR="00CF72C0" w:rsidRPr="002D144B" w:rsidRDefault="00CF72C0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2F0E749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91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E5C492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9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FB2E1FD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9495A8" w14:textId="77777777" w:rsidR="00CF72C0" w:rsidRPr="002D144B" w:rsidRDefault="00CF72C0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*</w:t>
            </w:r>
          </w:p>
        </w:tc>
      </w:tr>
    </w:tbl>
    <w:p w14:paraId="077E8ADD" w14:textId="77777777" w:rsidR="00CF72C0" w:rsidRPr="002D144B" w:rsidRDefault="00CF72C0" w:rsidP="009A534B">
      <w:pPr>
        <w:rPr>
          <w:b/>
          <w:sz w:val="22"/>
          <w:szCs w:val="22"/>
        </w:rPr>
      </w:pPr>
    </w:p>
    <w:p w14:paraId="1CA1FBB5" w14:textId="77777777" w:rsidR="00CF72C0" w:rsidRPr="002D144B" w:rsidRDefault="00CF72C0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Forecasts</w:t>
      </w:r>
    </w:p>
    <w:p w14:paraId="0D4203CE" w14:textId="77777777" w:rsidR="00CF72C0" w:rsidRPr="002D144B" w:rsidRDefault="00CF72C0" w:rsidP="009A534B">
      <w:pPr>
        <w:rPr>
          <w:sz w:val="22"/>
          <w:szCs w:val="22"/>
        </w:rPr>
      </w:pP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2"/>
        <w:gridCol w:w="960"/>
        <w:gridCol w:w="960"/>
      </w:tblGrid>
      <w:tr w:rsidR="00CF72C0" w:rsidRPr="002D144B" w14:paraId="5E6FF353" w14:textId="77777777" w:rsidTr="00CF72C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8C064" w14:textId="77777777" w:rsidR="00CF72C0" w:rsidRPr="002D144B" w:rsidRDefault="00CF72C0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Year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198BE7" w14:textId="77777777" w:rsidR="00CF72C0" w:rsidRPr="002D144B" w:rsidRDefault="00CF72C0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18F304" w14:textId="77777777" w:rsidR="00CF72C0" w:rsidRPr="002D144B" w:rsidRDefault="00CF72C0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2F889D" w14:textId="77777777" w:rsidR="00CF72C0" w:rsidRPr="002D144B" w:rsidRDefault="00CF72C0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Lowe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8D6AA" w14:textId="77777777" w:rsidR="00CF72C0" w:rsidRPr="002D144B" w:rsidRDefault="00CF72C0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Upper</w:t>
            </w:r>
          </w:p>
        </w:tc>
      </w:tr>
      <w:tr w:rsidR="00CF72C0" w:rsidRPr="002D144B" w14:paraId="46CED1C9" w14:textId="77777777" w:rsidTr="00CF72C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6A081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8372D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989AC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35A89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1.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A50573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.32</w:t>
            </w:r>
          </w:p>
        </w:tc>
      </w:tr>
      <w:tr w:rsidR="00CF72C0" w:rsidRPr="002D144B" w14:paraId="40F542BD" w14:textId="77777777" w:rsidTr="00CF72C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2F107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54754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BE1451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1E471B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1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9AD54A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.57</w:t>
            </w:r>
          </w:p>
        </w:tc>
      </w:tr>
      <w:tr w:rsidR="00CF72C0" w:rsidRPr="002D144B" w14:paraId="0F15346D" w14:textId="77777777" w:rsidTr="00CF72C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0E11BF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B91FE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ACB3A9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7533F0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1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5633FD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.81</w:t>
            </w:r>
          </w:p>
        </w:tc>
      </w:tr>
      <w:tr w:rsidR="00CF72C0" w:rsidRPr="002D144B" w14:paraId="013BA6F9" w14:textId="77777777" w:rsidTr="00CF72C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8DFF6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04BA36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854EE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EE17E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2.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6D46A3" w14:textId="77777777" w:rsidR="00CF72C0" w:rsidRPr="002D144B" w:rsidRDefault="00CF72C0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.03</w:t>
            </w:r>
          </w:p>
        </w:tc>
      </w:tr>
    </w:tbl>
    <w:p w14:paraId="68815B12" w14:textId="77777777" w:rsidR="00CF72C0" w:rsidRPr="002D144B" w:rsidRDefault="00CF72C0" w:rsidP="009A534B">
      <w:pPr>
        <w:rPr>
          <w:sz w:val="22"/>
          <w:szCs w:val="22"/>
        </w:rPr>
      </w:pPr>
    </w:p>
    <w:p w14:paraId="458FBFB8" w14:textId="77777777" w:rsidR="00464075" w:rsidRPr="002D144B" w:rsidRDefault="00CF72C0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CPI Change</w:t>
      </w:r>
    </w:p>
    <w:p w14:paraId="36BAD6A7" w14:textId="77777777" w:rsidR="00464075" w:rsidRPr="002D144B" w:rsidRDefault="00464075" w:rsidP="009A534B">
      <w:pPr>
        <w:rPr>
          <w:sz w:val="22"/>
          <w:szCs w:val="22"/>
        </w:rPr>
      </w:pPr>
    </w:p>
    <w:p w14:paraId="38C99238" w14:textId="77777777" w:rsidR="00023F9C" w:rsidRPr="002D144B" w:rsidRDefault="00023F9C" w:rsidP="00023F9C">
      <w:pPr>
        <w:rPr>
          <w:sz w:val="22"/>
          <w:szCs w:val="22"/>
        </w:rPr>
      </w:pPr>
      <w:r w:rsidRPr="002D144B">
        <w:rPr>
          <w:sz w:val="22"/>
          <w:szCs w:val="22"/>
        </w:rPr>
        <w:t>The two simple models ARIMA(1,0,0)+C and ARIMA(0,1,1) both fit well. The first  one has a lower MSE (2.97 against 3.05).</w:t>
      </w:r>
    </w:p>
    <w:p w14:paraId="27FB481C" w14:textId="77777777" w:rsidR="00023F9C" w:rsidRPr="002D144B" w:rsidRDefault="00023F9C" w:rsidP="00023F9C">
      <w:pPr>
        <w:rPr>
          <w:sz w:val="22"/>
          <w:szCs w:val="22"/>
        </w:rPr>
      </w:pPr>
    </w:p>
    <w:p w14:paraId="6E0A24DF" w14:textId="77777777" w:rsidR="00023F9C" w:rsidRPr="002D144B" w:rsidRDefault="00023F9C" w:rsidP="00023F9C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815"/>
        <w:gridCol w:w="950"/>
        <w:gridCol w:w="943"/>
        <w:gridCol w:w="931"/>
      </w:tblGrid>
      <w:tr w:rsidR="00023F9C" w:rsidRPr="002D144B" w14:paraId="0043ED58" w14:textId="77777777" w:rsidTr="00023F9C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63582E3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DEB0C51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D444EB3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08C099D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75984A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023F9C" w:rsidRPr="002D144B" w14:paraId="7396D2C6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F4EC2F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715AF26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0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ED387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8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9D24F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.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FA121B4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023F9C" w:rsidRPr="002D144B" w14:paraId="0D722377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C20F4B4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58AA7C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F910BB9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7B8648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0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FDB5C56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4</w:t>
            </w:r>
          </w:p>
        </w:tc>
      </w:tr>
      <w:tr w:rsidR="00023F9C" w:rsidRPr="002D144B" w14:paraId="370DDA02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C745FF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ean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DD5498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9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A73F1F4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.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15F2FC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17831E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</w:tbl>
    <w:p w14:paraId="29715CD7" w14:textId="77777777" w:rsidR="00023F9C" w:rsidRPr="002D144B" w:rsidRDefault="00023F9C" w:rsidP="00023F9C">
      <w:pPr>
        <w:rPr>
          <w:sz w:val="22"/>
          <w:szCs w:val="22"/>
        </w:rPr>
      </w:pPr>
    </w:p>
    <w:p w14:paraId="7D035CF9" w14:textId="77777777" w:rsidR="00023F9C" w:rsidRPr="002D144B" w:rsidRDefault="00023F9C" w:rsidP="00023F9C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925"/>
      </w:tblGrid>
      <w:tr w:rsidR="00023F9C" w:rsidRPr="002D144B" w14:paraId="773528B0" w14:textId="77777777" w:rsidTr="00023F9C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512B77E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A161A24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CF5A7D9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023F9C" w:rsidRPr="002D144B" w14:paraId="1EB46CFB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66E7B1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FD33F99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39.4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3BC9AA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.96666</w:t>
            </w:r>
          </w:p>
        </w:tc>
      </w:tr>
    </w:tbl>
    <w:p w14:paraId="0AC59415" w14:textId="77777777" w:rsidR="00023F9C" w:rsidRPr="002D144B" w:rsidRDefault="00023F9C" w:rsidP="00023F9C">
      <w:pPr>
        <w:shd w:val="clear" w:color="auto" w:fill="FFFFFF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58CE9443" w14:textId="77777777" w:rsidR="00023F9C" w:rsidRPr="002D144B" w:rsidRDefault="00023F9C" w:rsidP="00023F9C">
      <w:pPr>
        <w:rPr>
          <w:sz w:val="22"/>
          <w:szCs w:val="22"/>
        </w:rPr>
      </w:pPr>
    </w:p>
    <w:p w14:paraId="081AB5BF" w14:textId="77777777" w:rsidR="00023F9C" w:rsidRPr="002D144B" w:rsidRDefault="00023F9C" w:rsidP="00023F9C">
      <w:pPr>
        <w:shd w:val="clear" w:color="auto" w:fill="FFFFFF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023F9C" w:rsidRPr="002D144B" w14:paraId="2CA4B0B2" w14:textId="77777777" w:rsidTr="00023F9C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3BB06FB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9076D34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CF52932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43A640B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F1CBDA9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023F9C" w:rsidRPr="002D144B" w14:paraId="3392668A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1B6E43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861D2C3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9.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BDF552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3.4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1D3DDD0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7.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F16A93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.50</w:t>
            </w:r>
          </w:p>
        </w:tc>
      </w:tr>
      <w:tr w:rsidR="00023F9C" w:rsidRPr="002D144B" w14:paraId="448AFFF8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748D82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6571BF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AC964BB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2A4A8E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07ADD5D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023F9C" w:rsidRPr="002D144B" w14:paraId="5280B327" w14:textId="77777777" w:rsidTr="00023F9C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8A9600" w14:textId="77777777" w:rsidR="00023F9C" w:rsidRPr="002D144B" w:rsidRDefault="00023F9C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A94DBA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3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817963C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3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EB6872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3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1129F93" w14:textId="77777777" w:rsidR="00023F9C" w:rsidRPr="002D144B" w:rsidRDefault="00023F9C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61</w:t>
            </w:r>
          </w:p>
        </w:tc>
      </w:tr>
    </w:tbl>
    <w:p w14:paraId="2E65B676" w14:textId="77777777" w:rsidR="00023F9C" w:rsidRPr="002D144B" w:rsidRDefault="00023F9C" w:rsidP="00023F9C">
      <w:pPr>
        <w:rPr>
          <w:b/>
          <w:sz w:val="22"/>
          <w:szCs w:val="22"/>
        </w:rPr>
      </w:pPr>
    </w:p>
    <w:p w14:paraId="0F1597CC" w14:textId="77777777" w:rsidR="00023F9C" w:rsidRPr="002D144B" w:rsidRDefault="00023F9C" w:rsidP="00023F9C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Forecasts</w:t>
      </w:r>
    </w:p>
    <w:p w14:paraId="4A6D3929" w14:textId="77777777" w:rsidR="00023F9C" w:rsidRPr="002D144B" w:rsidRDefault="00023F9C" w:rsidP="009A534B">
      <w:pPr>
        <w:rPr>
          <w:sz w:val="22"/>
          <w:szCs w:val="22"/>
        </w:rPr>
      </w:pP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2"/>
        <w:gridCol w:w="960"/>
        <w:gridCol w:w="960"/>
      </w:tblGrid>
      <w:tr w:rsidR="00023F9C" w:rsidRPr="002D144B" w14:paraId="4379498E" w14:textId="77777777" w:rsidTr="00023F9C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36C1BE" w14:textId="77777777" w:rsidR="00023F9C" w:rsidRPr="002D144B" w:rsidRDefault="00023F9C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Year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38CC9" w14:textId="77777777" w:rsidR="00023F9C" w:rsidRPr="002D144B" w:rsidRDefault="00023F9C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CD10A" w14:textId="77777777" w:rsidR="00023F9C" w:rsidRPr="002D144B" w:rsidRDefault="00023F9C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C3431" w14:textId="77777777" w:rsidR="00023F9C" w:rsidRPr="002D144B" w:rsidRDefault="00023F9C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Lowe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4B012F" w14:textId="77777777" w:rsidR="00023F9C" w:rsidRPr="002D144B" w:rsidRDefault="00023F9C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Upper</w:t>
            </w:r>
          </w:p>
        </w:tc>
      </w:tr>
      <w:tr w:rsidR="00023F9C" w:rsidRPr="002D144B" w14:paraId="091207BA" w14:textId="77777777" w:rsidTr="00023F9C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7B27E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574074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5049D9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2E1460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0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D07B2B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6.68</w:t>
            </w:r>
          </w:p>
        </w:tc>
      </w:tr>
      <w:tr w:rsidR="00023F9C" w:rsidRPr="002D144B" w14:paraId="6ABB392E" w14:textId="77777777" w:rsidTr="00023F9C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F1BA7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94882C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38C3CB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C2B58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0.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7BEB0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.76</w:t>
            </w:r>
          </w:p>
        </w:tc>
      </w:tr>
      <w:tr w:rsidR="00023F9C" w:rsidRPr="002D144B" w14:paraId="2331C4F6" w14:textId="77777777" w:rsidTr="00023F9C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8D9259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424BD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260A4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268B1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1.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A7248B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.38</w:t>
            </w:r>
          </w:p>
        </w:tc>
      </w:tr>
      <w:tr w:rsidR="00023F9C" w:rsidRPr="002D144B" w14:paraId="4A5F91F1" w14:textId="77777777" w:rsidTr="00023F9C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5DCA63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2A1A91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0.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A2E61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E202E6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-1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960C38" w14:textId="77777777" w:rsidR="00023F9C" w:rsidRPr="002D144B" w:rsidRDefault="00023F9C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.77</w:t>
            </w:r>
          </w:p>
        </w:tc>
      </w:tr>
    </w:tbl>
    <w:p w14:paraId="4F6E9CF9" w14:textId="77777777" w:rsidR="00023F9C" w:rsidRPr="002D144B" w:rsidRDefault="00023F9C" w:rsidP="009A534B">
      <w:pPr>
        <w:rPr>
          <w:sz w:val="22"/>
          <w:szCs w:val="22"/>
        </w:rPr>
      </w:pPr>
    </w:p>
    <w:p w14:paraId="6188CECD" w14:textId="77777777" w:rsidR="00023F9C" w:rsidRPr="002D144B" w:rsidRDefault="00023F9C" w:rsidP="009A534B">
      <w:pPr>
        <w:rPr>
          <w:sz w:val="22"/>
          <w:szCs w:val="22"/>
        </w:rPr>
      </w:pPr>
    </w:p>
    <w:p w14:paraId="58728036" w14:textId="77777777" w:rsidR="00023F9C" w:rsidRPr="002D144B" w:rsidRDefault="00023F9C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SA Oil Prices</w:t>
      </w:r>
    </w:p>
    <w:p w14:paraId="3BAD8D7B" w14:textId="77777777" w:rsidR="00023F9C" w:rsidRPr="002D144B" w:rsidRDefault="00670F21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>The series appears to be a random walk</w:t>
      </w:r>
      <w:r w:rsidR="00E41DB1" w:rsidRPr="002D144B">
        <w:rPr>
          <w:sz w:val="22"/>
          <w:szCs w:val="22"/>
        </w:rPr>
        <w:t>. The standard deviation of the series is 10.56. The prediction interval for a random walk h steps ahead is “</w:t>
      </w:r>
      <w:r w:rsidR="00E41DB1" w:rsidRPr="002D144B">
        <w:rPr>
          <w:i/>
          <w:sz w:val="22"/>
          <w:szCs w:val="22"/>
        </w:rPr>
        <w:t>forecast +/- 1.96*SD*sqrt(h)</w:t>
      </w:r>
      <w:r w:rsidR="00E41DB1" w:rsidRPr="002D144B">
        <w:rPr>
          <w:sz w:val="22"/>
          <w:szCs w:val="22"/>
        </w:rPr>
        <w:t>”.</w:t>
      </w:r>
    </w:p>
    <w:p w14:paraId="0C1976D0" w14:textId="77777777" w:rsidR="00E41DB1" w:rsidRPr="002D144B" w:rsidRDefault="00E41DB1" w:rsidP="009A534B">
      <w:pPr>
        <w:rPr>
          <w:sz w:val="22"/>
          <w:szCs w:val="22"/>
        </w:rPr>
      </w:pPr>
    </w:p>
    <w:p w14:paraId="47EFB5D8" w14:textId="77777777" w:rsidR="00E41DB1" w:rsidRPr="002D144B" w:rsidRDefault="00E41DB1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>Even the very wide PI fails to capture the huge drop in 2015.</w:t>
      </w:r>
    </w:p>
    <w:p w14:paraId="522006B8" w14:textId="77777777" w:rsidR="00E41DB1" w:rsidRPr="002D144B" w:rsidRDefault="00E41DB1" w:rsidP="009A534B">
      <w:pPr>
        <w:rPr>
          <w:sz w:val="22"/>
          <w:szCs w:val="22"/>
        </w:rPr>
      </w:pPr>
    </w:p>
    <w:p w14:paraId="31AEA639" w14:textId="77777777" w:rsidR="00E41DB1" w:rsidRPr="002D144B" w:rsidRDefault="00E41DB1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Forecasts</w:t>
      </w: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2"/>
        <w:gridCol w:w="960"/>
        <w:gridCol w:w="960"/>
      </w:tblGrid>
      <w:tr w:rsidR="00E41DB1" w:rsidRPr="002D144B" w14:paraId="3EF4EB20" w14:textId="77777777" w:rsidTr="00E41DB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2BA955" w14:textId="77777777" w:rsidR="00E41DB1" w:rsidRPr="002D144B" w:rsidRDefault="00E41DB1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Year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BE670" w14:textId="77777777" w:rsidR="00E41DB1" w:rsidRPr="002D144B" w:rsidRDefault="00E41DB1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4383E" w14:textId="77777777" w:rsidR="00E41DB1" w:rsidRPr="002D144B" w:rsidRDefault="00E41DB1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E8F66" w14:textId="77777777" w:rsidR="00E41DB1" w:rsidRPr="002D144B" w:rsidRDefault="00E41DB1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Lowe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FEC9C" w14:textId="77777777" w:rsidR="00E41DB1" w:rsidRPr="002D144B" w:rsidRDefault="00E41DB1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Upper</w:t>
            </w:r>
          </w:p>
        </w:tc>
      </w:tr>
      <w:tr w:rsidR="00E41DB1" w:rsidRPr="002D144B" w14:paraId="0E68AFEB" w14:textId="77777777" w:rsidTr="00E41DB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ECFBEC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8969A6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8.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6C1C6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9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492CE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8.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0ECC9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30.13</w:t>
            </w:r>
          </w:p>
        </w:tc>
      </w:tr>
      <w:tr w:rsidR="00E41DB1" w:rsidRPr="002D144B" w14:paraId="31F4C77C" w14:textId="77777777" w:rsidTr="00E41DB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17621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DACD3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3.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BF683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9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9CF3F3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0.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47B4ED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38.70</w:t>
            </w:r>
          </w:p>
        </w:tc>
      </w:tr>
      <w:tr w:rsidR="00E41DB1" w:rsidRPr="002D144B" w14:paraId="7FFC841C" w14:textId="77777777" w:rsidTr="00E41DB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59C4B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999E39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96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57B44C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9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AC74F2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3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0F1746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45.28</w:t>
            </w:r>
          </w:p>
        </w:tc>
      </w:tr>
      <w:tr w:rsidR="00E41DB1" w:rsidRPr="002D144B" w14:paraId="7987B072" w14:textId="77777777" w:rsidTr="00E41DB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652268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E5A98D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661C8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9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23483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68.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54CFE" w14:textId="77777777" w:rsidR="00E41DB1" w:rsidRPr="002D144B" w:rsidRDefault="00E41DB1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50.83</w:t>
            </w:r>
          </w:p>
        </w:tc>
      </w:tr>
    </w:tbl>
    <w:p w14:paraId="6588EF23" w14:textId="77777777" w:rsidR="00E41DB1" w:rsidRPr="002D144B" w:rsidRDefault="00E41DB1" w:rsidP="009A534B">
      <w:pPr>
        <w:rPr>
          <w:sz w:val="22"/>
          <w:szCs w:val="22"/>
        </w:rPr>
      </w:pPr>
    </w:p>
    <w:p w14:paraId="514AF6F1" w14:textId="77777777" w:rsidR="00023F9C" w:rsidRPr="002D144B" w:rsidRDefault="00E41DB1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Dulles</w:t>
      </w:r>
    </w:p>
    <w:p w14:paraId="43F0649A" w14:textId="77777777" w:rsidR="00E41DB1" w:rsidRPr="002D144B" w:rsidRDefault="00E41DB1" w:rsidP="009A534B">
      <w:pPr>
        <w:rPr>
          <w:sz w:val="22"/>
          <w:szCs w:val="22"/>
        </w:rPr>
      </w:pPr>
      <w:r w:rsidRPr="002D144B">
        <w:rPr>
          <w:sz w:val="22"/>
          <w:szCs w:val="22"/>
        </w:rPr>
        <w:t xml:space="preserve">The series has a major step in 1985 (discussed earlier) so </w:t>
      </w:r>
      <w:r w:rsidR="00F4169F" w:rsidRPr="002D144B">
        <w:rPr>
          <w:sz w:val="22"/>
          <w:szCs w:val="22"/>
        </w:rPr>
        <w:t>only observations from 1986 on are used. The ARIMA(0,1,1) model provides an adequate fit. The prediction intervals are very wide; the series was more volatile in previous years.</w:t>
      </w:r>
    </w:p>
    <w:p w14:paraId="785034BE" w14:textId="77777777" w:rsidR="00F4169F" w:rsidRPr="002D144B" w:rsidRDefault="00F4169F" w:rsidP="009A534B">
      <w:pPr>
        <w:rPr>
          <w:sz w:val="22"/>
          <w:szCs w:val="22"/>
        </w:rPr>
      </w:pPr>
    </w:p>
    <w:p w14:paraId="38046432" w14:textId="77777777" w:rsidR="00F4169F" w:rsidRPr="002D144B" w:rsidRDefault="00F4169F" w:rsidP="009A534B">
      <w:pPr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15564C0A" wp14:editId="2AAFC931">
            <wp:extent cx="3286125" cy="21907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730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34C62110" wp14:editId="2FEF287F">
            <wp:extent cx="3305175" cy="2203450"/>
            <wp:effectExtent l="0" t="0" r="9525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49FB8" w14:textId="77777777" w:rsidR="00F4169F" w:rsidRPr="002D144B" w:rsidRDefault="00F4169F" w:rsidP="009A534B">
      <w:pPr>
        <w:rPr>
          <w:sz w:val="22"/>
          <w:szCs w:val="22"/>
        </w:rPr>
      </w:pPr>
    </w:p>
    <w:p w14:paraId="49F0093F" w14:textId="77777777" w:rsidR="00F4169F" w:rsidRPr="002D144B" w:rsidRDefault="00F4169F" w:rsidP="009A534B">
      <w:pPr>
        <w:rPr>
          <w:b/>
          <w:sz w:val="22"/>
          <w:szCs w:val="22"/>
        </w:rPr>
      </w:pPr>
      <w:r w:rsidRPr="002D144B">
        <w:rPr>
          <w:b/>
          <w:sz w:val="22"/>
          <w:szCs w:val="22"/>
        </w:rPr>
        <w:t>Forecasts</w:t>
      </w:r>
    </w:p>
    <w:p w14:paraId="189F8098" w14:textId="77777777" w:rsidR="00F4169F" w:rsidRPr="002D144B" w:rsidRDefault="00F4169F" w:rsidP="009A534B">
      <w:pPr>
        <w:rPr>
          <w:b/>
          <w:sz w:val="22"/>
          <w:szCs w:val="22"/>
        </w:rPr>
      </w:pP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2"/>
        <w:gridCol w:w="960"/>
        <w:gridCol w:w="960"/>
      </w:tblGrid>
      <w:tr w:rsidR="00F4169F" w:rsidRPr="002D144B" w14:paraId="7D719235" w14:textId="77777777" w:rsidTr="00F4169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4FE5E" w14:textId="77777777" w:rsidR="00F4169F" w:rsidRPr="002D144B" w:rsidRDefault="00F4169F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Year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6F2A00" w14:textId="77777777" w:rsidR="00F4169F" w:rsidRPr="002D144B" w:rsidRDefault="00F4169F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AB1147" w14:textId="77777777" w:rsidR="00F4169F" w:rsidRPr="002D144B" w:rsidRDefault="00F4169F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C28B02" w14:textId="77777777" w:rsidR="00F4169F" w:rsidRPr="002D144B" w:rsidRDefault="00F4169F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Lowe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BD11A" w14:textId="77777777" w:rsidR="00F4169F" w:rsidRPr="002D144B" w:rsidRDefault="00F4169F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Upper</w:t>
            </w:r>
          </w:p>
        </w:tc>
      </w:tr>
      <w:tr w:rsidR="00F4169F" w:rsidRPr="002D144B" w14:paraId="32E1A45D" w14:textId="77777777" w:rsidTr="00F4169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02EB33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05C563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58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725A35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B64AB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27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1BD8D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458</w:t>
            </w:r>
          </w:p>
        </w:tc>
      </w:tr>
      <w:tr w:rsidR="00F4169F" w:rsidRPr="002D144B" w14:paraId="61CC0E6D" w14:textId="77777777" w:rsidTr="00F4169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6B4AF8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7D500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49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2330BA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110D3D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9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5A371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2276</w:t>
            </w:r>
          </w:p>
        </w:tc>
      </w:tr>
      <w:tr w:rsidR="00F4169F" w:rsidRPr="002D144B" w14:paraId="632233AD" w14:textId="77777777" w:rsidTr="00F4169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24669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6409AE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43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42277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3B094B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95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068D2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3639</w:t>
            </w:r>
          </w:p>
        </w:tc>
      </w:tr>
      <w:tr w:rsidR="00F4169F" w:rsidRPr="002D144B" w14:paraId="612B5A23" w14:textId="77777777" w:rsidTr="00F4169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256990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F7A80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44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1B5B63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8DCB78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84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C380A7" w14:textId="77777777" w:rsidR="00F4169F" w:rsidRPr="002D144B" w:rsidRDefault="00F4169F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4777</w:t>
            </w:r>
          </w:p>
        </w:tc>
      </w:tr>
    </w:tbl>
    <w:p w14:paraId="572DD7E4" w14:textId="77777777" w:rsidR="00F4169F" w:rsidRPr="002D144B" w:rsidRDefault="00F4169F" w:rsidP="009A534B">
      <w:pPr>
        <w:rPr>
          <w:b/>
          <w:sz w:val="22"/>
          <w:szCs w:val="22"/>
        </w:rPr>
      </w:pPr>
    </w:p>
    <w:p w14:paraId="14C0243E" w14:textId="77777777" w:rsidR="00E41DB1" w:rsidRPr="002D144B" w:rsidRDefault="00E41DB1" w:rsidP="009A534B">
      <w:pPr>
        <w:rPr>
          <w:sz w:val="22"/>
          <w:szCs w:val="22"/>
        </w:rPr>
      </w:pPr>
    </w:p>
    <w:p w14:paraId="2A3B0CE8" w14:textId="77777777" w:rsidR="00CF72C0" w:rsidRPr="002D144B" w:rsidRDefault="00CF72C0" w:rsidP="009A534B">
      <w:pPr>
        <w:rPr>
          <w:sz w:val="22"/>
          <w:szCs w:val="22"/>
        </w:rPr>
      </w:pPr>
    </w:p>
    <w:p w14:paraId="366AE478" w14:textId="77777777" w:rsidR="006E074C" w:rsidRPr="002D144B" w:rsidRDefault="006E074C" w:rsidP="00213359">
      <w:pPr>
        <w:pStyle w:val="Heading3"/>
      </w:pPr>
      <w:r w:rsidRPr="002D144B">
        <w:t xml:space="preserve">6.13 </w:t>
      </w:r>
    </w:p>
    <w:p w14:paraId="3DCB8E4F" w14:textId="77777777" w:rsidR="006E074C" w:rsidRPr="002D144B" w:rsidRDefault="006E074C" w:rsidP="009508F3">
      <w:pPr>
        <w:rPr>
          <w:sz w:val="22"/>
          <w:szCs w:val="22"/>
        </w:rPr>
      </w:pPr>
      <w:r w:rsidRPr="002D144B">
        <w:rPr>
          <w:sz w:val="22"/>
          <w:szCs w:val="22"/>
        </w:rPr>
        <w:t>The two fitted models (to Dec 20</w:t>
      </w:r>
      <w:r w:rsidR="000B1077" w:rsidRPr="002D144B">
        <w:rPr>
          <w:sz w:val="22"/>
          <w:szCs w:val="22"/>
        </w:rPr>
        <w:t>14</w:t>
      </w:r>
      <w:r w:rsidRPr="002D144B">
        <w:rPr>
          <w:sz w:val="22"/>
          <w:szCs w:val="22"/>
        </w:rPr>
        <w:t>) are</w:t>
      </w:r>
      <w:r w:rsidR="000B1077" w:rsidRPr="002D144B">
        <w:rPr>
          <w:sz w:val="22"/>
          <w:szCs w:val="22"/>
        </w:rPr>
        <w:t xml:space="preserve"> shown below; they perform similarly. On closer examination, the ARIMA(0,2,2) model is over-differenced – check the coefficients. An ARIMA(0,1,1)+C does just as well</w:t>
      </w:r>
      <w:r w:rsidR="009508F3" w:rsidRPr="002D144B">
        <w:rPr>
          <w:sz w:val="22"/>
          <w:szCs w:val="22"/>
        </w:rPr>
        <w:t>. The forecasts and prediction intervals are very similar.</w:t>
      </w:r>
    </w:p>
    <w:p w14:paraId="451F47D0" w14:textId="77777777" w:rsidR="009508F3" w:rsidRPr="002D144B" w:rsidRDefault="009508F3" w:rsidP="009508F3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889"/>
        <w:gridCol w:w="950"/>
        <w:gridCol w:w="943"/>
        <w:gridCol w:w="931"/>
      </w:tblGrid>
      <w:tr w:rsidR="009508F3" w:rsidRPr="002D144B" w14:paraId="1F43CE5A" w14:textId="77777777" w:rsidTr="002A71F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C12CB9B" w14:textId="77777777" w:rsidR="009508F3" w:rsidRPr="002D144B" w:rsidRDefault="009508F3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819D95E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2B4BFBD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2CB8A3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DB40C2D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9508F3" w:rsidRPr="002D144B" w14:paraId="40DDD2EF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50086C" w14:textId="77777777" w:rsidR="009508F3" w:rsidRPr="002D144B" w:rsidRDefault="009508F3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45FD3C7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041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B4C4A25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7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C5208C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D7E49B1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596</w:t>
            </w:r>
          </w:p>
        </w:tc>
      </w:tr>
      <w:tr w:rsidR="009508F3" w:rsidRPr="002D144B" w14:paraId="32AD433B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8F1E72E" w14:textId="77777777" w:rsidR="009508F3" w:rsidRPr="002D144B" w:rsidRDefault="009508F3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Constant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3E86B6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84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0C2B408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8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8816E6D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.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760512" w14:textId="77777777" w:rsidR="009508F3" w:rsidRPr="002D144B" w:rsidRDefault="009508F3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3</w:t>
            </w:r>
          </w:p>
        </w:tc>
      </w:tr>
    </w:tbl>
    <w:p w14:paraId="3BF8F10C" w14:textId="77777777" w:rsidR="006E074C" w:rsidRPr="002D144B" w:rsidRDefault="006E074C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58441F31" w14:textId="77777777" w:rsidR="000B1077" w:rsidRPr="002D144B" w:rsidRDefault="000B1077" w:rsidP="000B107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925"/>
        <w:gridCol w:w="925"/>
      </w:tblGrid>
      <w:tr w:rsidR="000B1077" w:rsidRPr="002D144B" w14:paraId="7EBB00CF" w14:textId="77777777" w:rsidTr="000B107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86D7FBB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C9F61C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DF36D74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0B1077" w:rsidRPr="002D144B" w14:paraId="7B3FBD5E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1B0733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F00F10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179.4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7EA2FE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3.2088</w:t>
            </w:r>
          </w:p>
        </w:tc>
      </w:tr>
    </w:tbl>
    <w:p w14:paraId="5750A9D8" w14:textId="77777777" w:rsidR="000B1077" w:rsidRPr="002D144B" w:rsidRDefault="000B1077" w:rsidP="009508F3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4C90B67C" w14:textId="77777777" w:rsidR="000B1077" w:rsidRPr="002D144B" w:rsidRDefault="000B107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66B585EA" w14:textId="77777777" w:rsidR="000B1077" w:rsidRPr="002D144B" w:rsidRDefault="000B1077" w:rsidP="000B107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0B1077" w:rsidRPr="002D144B" w14:paraId="1793534C" w14:textId="77777777" w:rsidTr="000B107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CDF5E2A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02C4A47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E2A312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3AD6BB4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F09D73E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0B1077" w:rsidRPr="002D144B" w14:paraId="0790716B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EF420F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AC5FCCF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.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880765A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.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3493CC7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7.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BAD6F37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.91</w:t>
            </w:r>
          </w:p>
        </w:tc>
      </w:tr>
      <w:tr w:rsidR="000B1077" w:rsidRPr="002D144B" w14:paraId="65F42458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5BC094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9F7DC23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C4F38B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2C00A9E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641130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0B1077" w:rsidRPr="002D144B" w14:paraId="584661E0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232FDD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AF020B3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923770C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5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09B09AA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7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6CE6D5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85</w:t>
            </w:r>
          </w:p>
        </w:tc>
      </w:tr>
    </w:tbl>
    <w:p w14:paraId="1F25A718" w14:textId="77777777" w:rsidR="000B1077" w:rsidRPr="002D144B" w:rsidRDefault="000B107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0287F999" w14:textId="77777777" w:rsidR="000B1077" w:rsidRPr="002D144B" w:rsidRDefault="000B1077" w:rsidP="000B107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0"/>
        <w:gridCol w:w="925"/>
        <w:gridCol w:w="950"/>
        <w:gridCol w:w="1035"/>
        <w:gridCol w:w="931"/>
      </w:tblGrid>
      <w:tr w:rsidR="000B1077" w:rsidRPr="002D144B" w14:paraId="0008FF66" w14:textId="77777777" w:rsidTr="000B107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57F06B3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530C9A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BB43D1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C97A09F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FF9DFB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0B1077" w:rsidRPr="002D144B" w14:paraId="02541DC5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43AA632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906CA93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.079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49614A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0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A283A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1596.0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1A0D690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  <w:tr w:rsidR="000B1077" w:rsidRPr="002D144B" w14:paraId="732218A5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06BEAB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A   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DCD977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08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339806F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1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00FCF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6.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F6478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0</w:t>
            </w:r>
          </w:p>
        </w:tc>
      </w:tr>
    </w:tbl>
    <w:p w14:paraId="7E186AA6" w14:textId="77777777" w:rsidR="000B1077" w:rsidRPr="002D144B" w:rsidRDefault="000B107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09C05420" w14:textId="77777777" w:rsidR="000B1077" w:rsidRPr="002D144B" w:rsidRDefault="000B1077" w:rsidP="000B107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925"/>
        <w:gridCol w:w="925"/>
      </w:tblGrid>
      <w:tr w:rsidR="000B1077" w:rsidRPr="002D144B" w14:paraId="49F1D230" w14:textId="77777777" w:rsidTr="000B107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267FFCE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ACD53CE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214FB1A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0B1077" w:rsidRPr="002D144B" w14:paraId="65BBBBEC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1948B0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6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E066C31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05.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716EFD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3.4472</w:t>
            </w:r>
          </w:p>
        </w:tc>
      </w:tr>
    </w:tbl>
    <w:p w14:paraId="6E2528AB" w14:textId="77777777" w:rsidR="000B1077" w:rsidRPr="002D144B" w:rsidRDefault="000B1077" w:rsidP="000B1077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22962375" w14:textId="77777777" w:rsidR="000B1077" w:rsidRPr="002D144B" w:rsidRDefault="000B107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74DAF261" w14:textId="77777777" w:rsidR="000B1077" w:rsidRPr="002D144B" w:rsidRDefault="000B1077" w:rsidP="000B107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0B1077" w:rsidRPr="002D144B" w14:paraId="4C30340A" w14:textId="77777777" w:rsidTr="000B107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E9159E5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93253F8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1ACC50A0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3DC399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B858445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0B1077" w:rsidRPr="002D144B" w14:paraId="2DD10503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0494FE7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8B3CD1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.0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3A8E6FB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7.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1B208D8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7.9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60A2241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1.69</w:t>
            </w:r>
          </w:p>
        </w:tc>
      </w:tr>
      <w:tr w:rsidR="000B1077" w:rsidRPr="002D144B" w14:paraId="46D4C4E3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6B9FF0F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7ABA6A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4E57CA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8AADB6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A36E3FB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0B1077" w:rsidRPr="002D144B" w14:paraId="15A6D1C7" w14:textId="77777777" w:rsidTr="000B107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B9214D9" w14:textId="77777777" w:rsidR="000B1077" w:rsidRPr="002D144B" w:rsidRDefault="000B1077" w:rsidP="000B107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36C79C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3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6949265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3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CC12E05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A0F3D12" w14:textId="77777777" w:rsidR="000B1077" w:rsidRPr="002D144B" w:rsidRDefault="000B1077" w:rsidP="000B107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653</w:t>
            </w:r>
          </w:p>
        </w:tc>
      </w:tr>
    </w:tbl>
    <w:p w14:paraId="3BCA8AE5" w14:textId="77777777" w:rsidR="000B1077" w:rsidRPr="002D144B" w:rsidRDefault="000B107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643F5798" w14:textId="498DBCC8" w:rsidR="009508F3" w:rsidRDefault="009508F3" w:rsidP="009508F3">
      <w:pPr>
        <w:contextualSpacing/>
        <w:rPr>
          <w:sz w:val="22"/>
          <w:szCs w:val="22"/>
        </w:rPr>
      </w:pPr>
    </w:p>
    <w:p w14:paraId="5D901BB9" w14:textId="3FAB3F7B" w:rsidR="004D4E2D" w:rsidRDefault="004D4E2D" w:rsidP="009508F3">
      <w:pPr>
        <w:contextualSpacing/>
        <w:rPr>
          <w:sz w:val="22"/>
          <w:szCs w:val="22"/>
        </w:rPr>
      </w:pPr>
    </w:p>
    <w:p w14:paraId="27AF15B8" w14:textId="1B10D042" w:rsidR="004D4E2D" w:rsidRDefault="004D4E2D" w:rsidP="009508F3">
      <w:pPr>
        <w:contextualSpacing/>
        <w:rPr>
          <w:sz w:val="22"/>
          <w:szCs w:val="22"/>
        </w:rPr>
      </w:pPr>
      <w:r>
        <w:rPr>
          <w:sz w:val="22"/>
          <w:szCs w:val="22"/>
        </w:rPr>
        <w:t>Index 1 = ARIMA(1,1,0)+C</w:t>
      </w:r>
    </w:p>
    <w:p w14:paraId="6F1230BE" w14:textId="19CDCAE3" w:rsidR="004D4E2D" w:rsidRDefault="004D4E2D" w:rsidP="009508F3">
      <w:pPr>
        <w:contextualSpacing/>
        <w:rPr>
          <w:sz w:val="22"/>
          <w:szCs w:val="22"/>
        </w:rPr>
      </w:pPr>
    </w:p>
    <w:p w14:paraId="06ED17C5" w14:textId="652A995D" w:rsidR="004D4E2D" w:rsidRPr="002D144B" w:rsidRDefault="004D4E2D" w:rsidP="009508F3">
      <w:pPr>
        <w:contextualSpacing/>
        <w:rPr>
          <w:sz w:val="22"/>
          <w:szCs w:val="22"/>
        </w:rPr>
        <w:sectPr w:rsidR="004D4E2D" w:rsidRPr="002D144B" w:rsidSect="00363E22">
          <w:footerReference w:type="default" r:id="rId3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sz w:val="22"/>
          <w:szCs w:val="22"/>
        </w:rPr>
        <w:t>Index 2 = ARIMA(0,2,2)</w:t>
      </w:r>
    </w:p>
    <w:p w14:paraId="66A1E28A" w14:textId="0E6DCE93" w:rsidR="004D4E2D" w:rsidRPr="004D4E2D" w:rsidRDefault="004D4E2D" w:rsidP="004D4E2D">
      <w:pPr>
        <w:contextualSpacing/>
        <w:rPr>
          <w:sz w:val="22"/>
          <w:szCs w:val="22"/>
        </w:rPr>
      </w:pPr>
    </w:p>
    <w:tbl>
      <w:tblPr>
        <w:tblW w:w="6720" w:type="dxa"/>
        <w:tblLook w:val="04A0" w:firstRow="1" w:lastRow="0" w:firstColumn="1" w:lastColumn="0" w:noHBand="0" w:noVBand="1"/>
      </w:tblPr>
      <w:tblGrid>
        <w:gridCol w:w="960"/>
        <w:gridCol w:w="960"/>
        <w:gridCol w:w="1098"/>
        <w:gridCol w:w="1033"/>
        <w:gridCol w:w="960"/>
        <w:gridCol w:w="1098"/>
        <w:gridCol w:w="1033"/>
      </w:tblGrid>
      <w:tr w:rsidR="004D4E2D" w14:paraId="7D747EE5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CB261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CTU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D422CF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FORE_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82482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WER_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AD69BD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UPPER_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BE61AF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FORE_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6513D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WER_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5762C2" w14:textId="77777777" w:rsidR="004D4E2D" w:rsidRDefault="004D4E2D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UPPER_2</w:t>
            </w:r>
          </w:p>
        </w:tc>
      </w:tr>
      <w:tr w:rsidR="004D4E2D" w14:paraId="7E5EBA70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350FE6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AFDC60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5FF0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2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68E0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F4A45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1CE6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696BF1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6.6</w:t>
            </w:r>
          </w:p>
        </w:tc>
      </w:tr>
      <w:tr w:rsidR="004D4E2D" w14:paraId="105E3716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235C3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966C3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38FCA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702F9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DEB3C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0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2F5A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6581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0.1</w:t>
            </w:r>
          </w:p>
        </w:tc>
      </w:tr>
      <w:tr w:rsidR="004D4E2D" w14:paraId="5EBEC153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73FA7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C9F4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6CD1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06DFF2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A12AB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AF61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FFDF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3.0</w:t>
            </w:r>
          </w:p>
        </w:tc>
      </w:tr>
      <w:tr w:rsidR="004D4E2D" w14:paraId="16308F02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0B69C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E54B2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1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813E42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E4637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187675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85557A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2CDD3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5.7</w:t>
            </w:r>
          </w:p>
        </w:tc>
      </w:tr>
      <w:tr w:rsidR="004D4E2D" w14:paraId="3050792E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EB006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ACCCD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0FB175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17BF4D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2D91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3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1F4BC0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AA0361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8.2</w:t>
            </w:r>
          </w:p>
        </w:tc>
      </w:tr>
      <w:tr w:rsidR="004D4E2D" w14:paraId="7041A56D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45A47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2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433E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77B90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1BEC9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5086A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A325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A41F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0.6</w:t>
            </w:r>
          </w:p>
        </w:tc>
      </w:tr>
      <w:tr w:rsidR="004D4E2D" w14:paraId="6BA52D3C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743ABD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FE2D1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15A42C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4828B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FDC11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A1FE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62BA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2.8</w:t>
            </w:r>
          </w:p>
        </w:tc>
      </w:tr>
      <w:tr w:rsidR="004D4E2D" w14:paraId="7B274806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C53DF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E757F1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5944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B5B4C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E4A8A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70CC5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1D64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5.0</w:t>
            </w:r>
          </w:p>
        </w:tc>
      </w:tr>
      <w:tr w:rsidR="004D4E2D" w14:paraId="48A59E67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02F84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FB9D6C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32C1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4EA7B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844CDB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52FCD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876E77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7.1</w:t>
            </w:r>
          </w:p>
        </w:tc>
      </w:tr>
      <w:tr w:rsidR="004D4E2D" w14:paraId="7E414047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BAB7BA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71A09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1E9F57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39EC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0247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E4358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69725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9.2</w:t>
            </w:r>
          </w:p>
        </w:tc>
      </w:tr>
      <w:tr w:rsidR="004D4E2D" w14:paraId="6DA15431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4BDBD4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3D2D8F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097CC0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03954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820392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FBA20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243F68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1.2</w:t>
            </w:r>
          </w:p>
        </w:tc>
      </w:tr>
      <w:tr w:rsidR="004D4E2D" w14:paraId="73307C54" w14:textId="77777777" w:rsidTr="004D4E2D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27CCB7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E57E7E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8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3284D5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1ED026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240371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A4E463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DA77BD" w14:textId="77777777" w:rsidR="004D4E2D" w:rsidRDefault="004D4E2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3.2</w:t>
            </w:r>
          </w:p>
        </w:tc>
      </w:tr>
    </w:tbl>
    <w:p w14:paraId="3DBF174A" w14:textId="7654CD83" w:rsidR="009508F3" w:rsidRDefault="009508F3" w:rsidP="009508F3">
      <w:pPr>
        <w:contextualSpacing/>
        <w:rPr>
          <w:sz w:val="22"/>
          <w:szCs w:val="22"/>
        </w:rPr>
      </w:pPr>
    </w:p>
    <w:p w14:paraId="2E5D1B05" w14:textId="77777777" w:rsidR="004D4E2D" w:rsidRPr="002D144B" w:rsidRDefault="004D4E2D" w:rsidP="009508F3">
      <w:pPr>
        <w:contextualSpacing/>
        <w:rPr>
          <w:sz w:val="22"/>
          <w:szCs w:val="22"/>
        </w:rPr>
      </w:pPr>
    </w:p>
    <w:p w14:paraId="66ED5589" w14:textId="77777777" w:rsidR="002A71F7" w:rsidRPr="002D144B" w:rsidRDefault="00E57629" w:rsidP="00213359">
      <w:pPr>
        <w:pStyle w:val="Heading3"/>
      </w:pPr>
      <w:r w:rsidRPr="002D144B">
        <w:t xml:space="preserve">6.14 </w:t>
      </w:r>
    </w:p>
    <w:p w14:paraId="39F758F0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611BC5CE" w14:textId="784C5146" w:rsidR="00396C1A" w:rsidRPr="002D144B" w:rsidRDefault="00396C1A" w:rsidP="00396C1A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MS is slightly lower and the LBP results are better. The forecast results are very similar e</w:t>
      </w:r>
      <w:r w:rsidR="004D4E2D">
        <w:rPr>
          <w:sz w:val="22"/>
          <w:szCs w:val="22"/>
        </w:rPr>
        <w:t>v</w:t>
      </w:r>
      <w:r w:rsidRPr="002D144B">
        <w:rPr>
          <w:sz w:val="22"/>
          <w:szCs w:val="22"/>
        </w:rPr>
        <w:t>en though the models look different.</w:t>
      </w:r>
    </w:p>
    <w:p w14:paraId="018048C8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3174C513" w14:textId="77777777" w:rsidR="002A71F7" w:rsidRPr="002D144B" w:rsidRDefault="002A71F7" w:rsidP="002A71F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inal Estimates of Paramet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58"/>
        <w:gridCol w:w="779"/>
        <w:gridCol w:w="950"/>
        <w:gridCol w:w="943"/>
        <w:gridCol w:w="931"/>
      </w:tblGrid>
      <w:tr w:rsidR="002A71F7" w:rsidRPr="002D144B" w14:paraId="4EC45B6E" w14:textId="77777777" w:rsidTr="002A71F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7B92804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yp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5411D0C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E04339E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E Coe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23D2192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T-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E3DAA8A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</w:tr>
      <w:tr w:rsidR="002A71F7" w:rsidRPr="002D144B" w14:paraId="3958758D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DF468FF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R   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6CD6E8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34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E7D34B5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5BE6F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2.8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4B831B9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5</w:t>
            </w:r>
          </w:p>
        </w:tc>
      </w:tr>
      <w:tr w:rsidR="002A71F7" w:rsidRPr="002D144B" w14:paraId="0603557E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1A278EB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AR  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10588EB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0.3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62660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12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F0FF66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-2.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82B269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007</w:t>
            </w:r>
          </w:p>
        </w:tc>
      </w:tr>
    </w:tbl>
    <w:p w14:paraId="48F3731A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3E938C5B" w14:textId="77777777" w:rsidR="002A71F7" w:rsidRPr="002D144B" w:rsidRDefault="002A71F7" w:rsidP="002A71F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Residual Sums of Square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2"/>
        <w:gridCol w:w="925"/>
        <w:gridCol w:w="1035"/>
      </w:tblGrid>
      <w:tr w:rsidR="002A71F7" w:rsidRPr="002D144B" w14:paraId="7050742E" w14:textId="77777777" w:rsidTr="002A71F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D7C45B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38B6255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5484372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MS</w:t>
            </w:r>
          </w:p>
        </w:tc>
      </w:tr>
      <w:tr w:rsidR="002A71F7" w:rsidRPr="002D144B" w14:paraId="6C2BEFD9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860E02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6D441F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58.79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F34F0A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963848</w:t>
            </w:r>
          </w:p>
        </w:tc>
      </w:tr>
    </w:tbl>
    <w:p w14:paraId="6C9D4107" w14:textId="77777777" w:rsidR="002A71F7" w:rsidRPr="002D144B" w:rsidRDefault="002A71F7" w:rsidP="002A71F7">
      <w:pPr>
        <w:shd w:val="clear" w:color="auto" w:fill="FFFFFF"/>
        <w:spacing w:after="75"/>
        <w:rPr>
          <w:i/>
          <w:iCs/>
          <w:sz w:val="22"/>
          <w:szCs w:val="22"/>
        </w:rPr>
      </w:pPr>
      <w:r w:rsidRPr="002D144B">
        <w:rPr>
          <w:i/>
          <w:iCs/>
          <w:sz w:val="22"/>
          <w:szCs w:val="22"/>
        </w:rPr>
        <w:t>Back forecasts excluded</w:t>
      </w:r>
    </w:p>
    <w:p w14:paraId="67D4AAA4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64A35494" w14:textId="77777777" w:rsidR="002A71F7" w:rsidRPr="002D144B" w:rsidRDefault="002A71F7" w:rsidP="002A71F7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Modified Box-Pierce (Ljung-Box) Chi-Square Statistic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13"/>
        <w:gridCol w:w="705"/>
        <w:gridCol w:w="705"/>
        <w:gridCol w:w="705"/>
        <w:gridCol w:w="705"/>
      </w:tblGrid>
      <w:tr w:rsidR="002A71F7" w:rsidRPr="002D144B" w14:paraId="7514E674" w14:textId="77777777" w:rsidTr="002A71F7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8F0AD65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ag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438F0A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7752543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4235913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0B1D10A9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8</w:t>
            </w:r>
          </w:p>
        </w:tc>
      </w:tr>
      <w:tr w:rsidR="002A71F7" w:rsidRPr="002D144B" w14:paraId="6D6A02E3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DD9DFC9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Chi-Squa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A6AEE5F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.2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478FE0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4.9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B67444B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3.3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3B3A267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0.19</w:t>
            </w:r>
          </w:p>
        </w:tc>
      </w:tr>
      <w:tr w:rsidR="002A71F7" w:rsidRPr="002D144B" w14:paraId="5B606593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FDA485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D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B9D4514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B6FE408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E8C09F6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3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D66CA01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46</w:t>
            </w:r>
          </w:p>
        </w:tc>
      </w:tr>
      <w:tr w:rsidR="002A71F7" w:rsidRPr="002D144B" w14:paraId="7FB0A658" w14:textId="77777777" w:rsidTr="002A71F7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C2590BF" w14:textId="77777777" w:rsidR="002A71F7" w:rsidRPr="002D144B" w:rsidRDefault="002A71F7" w:rsidP="002A71F7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-Valu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2EA8C8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0DDFBD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29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C4D42C1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49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B06D1EF" w14:textId="77777777" w:rsidR="002A71F7" w:rsidRPr="002D144B" w:rsidRDefault="002A71F7" w:rsidP="002A71F7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0.713</w:t>
            </w:r>
          </w:p>
        </w:tc>
      </w:tr>
    </w:tbl>
    <w:p w14:paraId="36EA8D28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5F3615DD" w14:textId="77777777" w:rsidR="00396C1A" w:rsidRPr="002D144B" w:rsidRDefault="00396C1A" w:rsidP="00396C1A">
      <w:pPr>
        <w:shd w:val="clear" w:color="auto" w:fill="FFFFFF"/>
        <w:spacing w:after="75"/>
        <w:rPr>
          <w:color w:val="004D72"/>
          <w:sz w:val="22"/>
          <w:szCs w:val="22"/>
        </w:rPr>
      </w:pPr>
      <w:r w:rsidRPr="002D144B">
        <w:rPr>
          <w:color w:val="004D72"/>
          <w:sz w:val="22"/>
          <w:szCs w:val="22"/>
        </w:rPr>
        <w:t>Forecasts from period 68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5"/>
        <w:gridCol w:w="956"/>
        <w:gridCol w:w="925"/>
        <w:gridCol w:w="925"/>
        <w:gridCol w:w="797"/>
      </w:tblGrid>
      <w:tr w:rsidR="00396C1A" w:rsidRPr="002D144B" w14:paraId="1CB57C6B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38F1B36D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B7D24E8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AFD969E" w14:textId="77777777" w:rsidR="00396C1A" w:rsidRPr="002D144B" w:rsidRDefault="00396C1A" w:rsidP="00396C1A">
            <w:pPr>
              <w:spacing w:before="90"/>
              <w:jc w:val="center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5% Limit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6D883065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</w:p>
        </w:tc>
      </w:tr>
      <w:tr w:rsidR="00396C1A" w:rsidRPr="002D144B" w14:paraId="608F2595" w14:textId="77777777" w:rsidTr="00396C1A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7972D3BC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Period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4531BC5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Forecast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0136F4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Low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24A10BE7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Upp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14:paraId="5152623A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Actual</w:t>
            </w:r>
          </w:p>
        </w:tc>
      </w:tr>
      <w:tr w:rsidR="00396C1A" w:rsidRPr="002D144B" w14:paraId="1B2B54CC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A1AF26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C945D5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0.24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88CE21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8.32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5881FC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2.1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87F6AA8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5CCDEAAC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860DE90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7472CF3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6.43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094630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4.13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7A8144E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8.7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61FCB7B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3877A8DE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2B0C324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3B232E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6.44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1C17328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3.70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56B780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9.1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6E8B514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27B5E350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1961600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lastRenderedPageBreak/>
              <w:t>7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5D6F788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4.34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2E30E13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1.2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B9FB76F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7.4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94CF092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0D696283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DE387A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3294D93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3.26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291F585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99.1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4849F33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7.3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EDC1D9F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13645A73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EF4F7E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36D76197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9.35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7FC79D51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4.6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7EB26DC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14.0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33E9846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2EA32F60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BEE96EB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B207522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9.4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073A894C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04.20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BB1EA52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14.6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3773118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  <w:tr w:rsidR="00396C1A" w:rsidRPr="002D144B" w14:paraId="7D314BFE" w14:textId="77777777" w:rsidTr="00396C1A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455D3E8E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7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2535AEC5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7.27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177E8599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21.52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6BD803BD" w14:textId="77777777" w:rsidR="00396C1A" w:rsidRPr="002D144B" w:rsidRDefault="00396C1A" w:rsidP="00396C1A">
            <w:pPr>
              <w:spacing w:before="90"/>
              <w:jc w:val="right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>133.0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14:paraId="59145C99" w14:textId="77777777" w:rsidR="00396C1A" w:rsidRPr="002D144B" w:rsidRDefault="00396C1A" w:rsidP="00396C1A">
            <w:pPr>
              <w:spacing w:before="90"/>
              <w:rPr>
                <w:sz w:val="22"/>
                <w:szCs w:val="22"/>
              </w:rPr>
            </w:pPr>
            <w:r w:rsidRPr="002D144B">
              <w:rPr>
                <w:sz w:val="22"/>
                <w:szCs w:val="22"/>
              </w:rPr>
              <w:t xml:space="preserve">  </w:t>
            </w:r>
          </w:p>
        </w:tc>
      </w:tr>
    </w:tbl>
    <w:p w14:paraId="673D5D7C" w14:textId="77777777" w:rsidR="00396C1A" w:rsidRPr="002D144B" w:rsidRDefault="00396C1A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383854F5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64201EF5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1BA4FC63" wp14:editId="237325DA">
            <wp:extent cx="5029200" cy="3352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504" cy="3353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082AF" w14:textId="77777777" w:rsidR="002A71F7" w:rsidRPr="002D144B" w:rsidRDefault="002A71F7" w:rsidP="006E074C">
      <w:pPr>
        <w:autoSpaceDE w:val="0"/>
        <w:autoSpaceDN w:val="0"/>
        <w:adjustRightInd w:val="0"/>
        <w:rPr>
          <w:sz w:val="22"/>
          <w:szCs w:val="22"/>
        </w:rPr>
      </w:pPr>
    </w:p>
    <w:p w14:paraId="0EB239B6" w14:textId="77777777" w:rsidR="00E043CB" w:rsidRPr="002D144B" w:rsidRDefault="00E043CB" w:rsidP="00E043CB">
      <w:pPr>
        <w:autoSpaceDE w:val="0"/>
        <w:autoSpaceDN w:val="0"/>
        <w:adjustRightInd w:val="0"/>
        <w:rPr>
          <w:sz w:val="22"/>
          <w:szCs w:val="22"/>
        </w:rPr>
      </w:pPr>
    </w:p>
    <w:p w14:paraId="665CAF31" w14:textId="77777777" w:rsidR="00396C1A" w:rsidRPr="002D144B" w:rsidRDefault="00396C1A" w:rsidP="00E043CB">
      <w:pPr>
        <w:autoSpaceDE w:val="0"/>
        <w:autoSpaceDN w:val="0"/>
        <w:adjustRightInd w:val="0"/>
        <w:rPr>
          <w:sz w:val="22"/>
          <w:szCs w:val="22"/>
        </w:rPr>
      </w:pPr>
    </w:p>
    <w:p w14:paraId="0CB9CDDC" w14:textId="77777777" w:rsidR="00E043CB" w:rsidRPr="002D144B" w:rsidRDefault="00E043CB" w:rsidP="00213359">
      <w:pPr>
        <w:pStyle w:val="Heading3"/>
      </w:pPr>
      <w:r w:rsidRPr="002D144B">
        <w:t>6.15</w:t>
      </w:r>
    </w:p>
    <w:p w14:paraId="4F1B2958" w14:textId="77777777" w:rsidR="00E043CB" w:rsidRPr="002D144B" w:rsidRDefault="00E33905" w:rsidP="00E043CB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 xml:space="preserve">In Exercise 6.10 we considered the </w:t>
      </w:r>
      <w:r w:rsidRPr="002D144B">
        <w:rPr>
          <w:i/>
          <w:sz w:val="22"/>
          <w:szCs w:val="22"/>
        </w:rPr>
        <w:t>conditional</w:t>
      </w:r>
      <w:r w:rsidRPr="002D144B">
        <w:rPr>
          <w:sz w:val="22"/>
          <w:szCs w:val="22"/>
        </w:rPr>
        <w:t xml:space="preserve"> variance for forecasts one and two steps ahead.  Now we examine the </w:t>
      </w:r>
      <w:r w:rsidRPr="002D144B">
        <w:rPr>
          <w:i/>
          <w:sz w:val="22"/>
          <w:szCs w:val="22"/>
        </w:rPr>
        <w:t>unconditional</w:t>
      </w:r>
      <w:r w:rsidRPr="002D144B">
        <w:rPr>
          <w:sz w:val="22"/>
          <w:szCs w:val="22"/>
        </w:rPr>
        <w:t xml:space="preserve"> values. The model is:</w:t>
      </w:r>
    </w:p>
    <w:p w14:paraId="600DE630" w14:textId="77777777" w:rsidR="00E33905" w:rsidRPr="002D144B" w:rsidRDefault="00E33905" w:rsidP="00E043CB">
      <w:pPr>
        <w:autoSpaceDE w:val="0"/>
        <w:autoSpaceDN w:val="0"/>
        <w:adjustRightInd w:val="0"/>
        <w:rPr>
          <w:sz w:val="22"/>
          <w:szCs w:val="22"/>
        </w:rPr>
      </w:pPr>
    </w:p>
    <w:p w14:paraId="1044BBBF" w14:textId="77777777" w:rsidR="00E33905" w:rsidRPr="002D144B" w:rsidRDefault="00E33905" w:rsidP="00E33905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1840" w:dyaOrig="360" w14:anchorId="1480C26C">
          <v:shape id="_x0000_i1036" type="#_x0000_t75" style="width:89pt;height:19pt" o:ole="">
            <v:imagedata r:id="rId28" o:title=""/>
          </v:shape>
          <o:OLEObject Type="Embed" ProgID="Equation.DSMT4" ShapeID="_x0000_i1036" DrawAspect="Content" ObjectID="_1566062711" r:id="rId41"/>
        </w:object>
      </w:r>
    </w:p>
    <w:p w14:paraId="37E34EFA" w14:textId="77777777" w:rsidR="00E33905" w:rsidRPr="002D144B" w:rsidRDefault="00E33905" w:rsidP="00E33905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position w:val="-12"/>
          <w:sz w:val="22"/>
          <w:szCs w:val="22"/>
        </w:rPr>
        <w:t xml:space="preserve">Thus the mean is: </w:t>
      </w:r>
    </w:p>
    <w:p w14:paraId="26599654" w14:textId="77777777" w:rsidR="00E043CB" w:rsidRPr="002D144B" w:rsidRDefault="00E33905" w:rsidP="00E33905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46"/>
          <w:sz w:val="22"/>
          <w:szCs w:val="22"/>
        </w:rPr>
        <w:object w:dxaOrig="3159" w:dyaOrig="1060" w14:anchorId="2AAF6F4B">
          <v:shape id="_x0000_i1037" type="#_x0000_t75" style="width:152.85pt;height:55.7pt" o:ole="">
            <v:imagedata r:id="rId42" o:title=""/>
          </v:shape>
          <o:OLEObject Type="Embed" ProgID="Equation.DSMT4" ShapeID="_x0000_i1037" DrawAspect="Content" ObjectID="_1566062712" r:id="rId43"/>
        </w:object>
      </w:r>
    </w:p>
    <w:p w14:paraId="55E8CF42" w14:textId="77777777" w:rsidR="00E33905" w:rsidRPr="002D144B" w:rsidRDefault="00E33905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>The first step applies because the “mean of the sum is the sum of the means”. Then, since µ is a constant and the errors have zero means, the result follows. Similarly, the variance is given by:</w:t>
      </w:r>
    </w:p>
    <w:p w14:paraId="5F640066" w14:textId="77777777" w:rsidR="00307A8B" w:rsidRPr="002D144B" w:rsidRDefault="00307A8B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1A7038B3" w14:textId="77777777" w:rsidR="00E33905" w:rsidRPr="002D144B" w:rsidRDefault="00E33905" w:rsidP="00E33905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50"/>
          <w:sz w:val="22"/>
          <w:szCs w:val="22"/>
        </w:rPr>
        <w:object w:dxaOrig="2520" w:dyaOrig="1140" w14:anchorId="274D63B8">
          <v:shape id="_x0000_i1038" type="#_x0000_t75" style="width:122.25pt;height:59.1pt" o:ole="">
            <v:imagedata r:id="rId44" o:title=""/>
          </v:shape>
          <o:OLEObject Type="Embed" ProgID="Equation.DSMT4" ShapeID="_x0000_i1038" DrawAspect="Content" ObjectID="_1566062713" r:id="rId45"/>
        </w:object>
      </w:r>
    </w:p>
    <w:p w14:paraId="5E3BF73A" w14:textId="77777777" w:rsidR="00307A8B" w:rsidRPr="002D144B" w:rsidRDefault="00307A8B" w:rsidP="00E33905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</w:p>
    <w:p w14:paraId="3D8861DC" w14:textId="77777777" w:rsidR="00396C1A" w:rsidRPr="002D144B" w:rsidRDefault="00E33905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 xml:space="preserve">This result follows because the mean is a constant (hence zero variance) and the errors are uncorrelated. </w:t>
      </w:r>
    </w:p>
    <w:p w14:paraId="341EFD14" w14:textId="77777777" w:rsidR="00396C1A" w:rsidRPr="002D144B" w:rsidRDefault="00396C1A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23DFBF09" w14:textId="472B3B2F" w:rsidR="00E33905" w:rsidRPr="002D144B" w:rsidRDefault="00E33905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lastRenderedPageBreak/>
        <w:t>Next</w:t>
      </w:r>
      <w:r w:rsidR="004D4E2D">
        <w:rPr>
          <w:position w:val="-12"/>
          <w:sz w:val="22"/>
          <w:szCs w:val="22"/>
        </w:rPr>
        <w:t>,</w:t>
      </w:r>
      <w:r w:rsidRPr="002D144B">
        <w:rPr>
          <w:position w:val="-12"/>
          <w:sz w:val="22"/>
          <w:szCs w:val="22"/>
        </w:rPr>
        <w:t xml:space="preserve"> we must consider the lag 1 </w:t>
      </w:r>
      <w:r w:rsidR="00307A8B" w:rsidRPr="002D144B">
        <w:rPr>
          <w:position w:val="-12"/>
          <w:sz w:val="22"/>
          <w:szCs w:val="22"/>
        </w:rPr>
        <w:t>auto</w:t>
      </w:r>
      <w:r w:rsidRPr="002D144B">
        <w:rPr>
          <w:position w:val="-12"/>
          <w:sz w:val="22"/>
          <w:szCs w:val="22"/>
        </w:rPr>
        <w:t>covariance, given by:</w:t>
      </w:r>
    </w:p>
    <w:p w14:paraId="59B07CC8" w14:textId="77777777" w:rsidR="00307A8B" w:rsidRPr="002D144B" w:rsidRDefault="00307A8B" w:rsidP="00E33905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62AFED8E" w14:textId="77777777" w:rsidR="00E33905" w:rsidRPr="002D144B" w:rsidRDefault="008D14E8" w:rsidP="00E33905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5260" w:dyaOrig="360" w14:anchorId="5EF74AA8">
          <v:shape id="_x0000_i1039" type="#_x0000_t75" style="width:255.4pt;height:19pt" o:ole="">
            <v:imagedata r:id="rId46" o:title=""/>
          </v:shape>
          <o:OLEObject Type="Embed" ProgID="Equation.DSMT4" ShapeID="_x0000_i1039" DrawAspect="Content" ObjectID="_1566062714" r:id="rId47"/>
        </w:object>
      </w:r>
    </w:p>
    <w:p w14:paraId="123945D1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3A38259D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 xml:space="preserve">The error terms are uncorrelated so </w:t>
      </w:r>
    </w:p>
    <w:p w14:paraId="1707C4D7" w14:textId="77777777" w:rsidR="00307A8B" w:rsidRPr="002D144B" w:rsidRDefault="00307A8B" w:rsidP="00307A8B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3620" w:dyaOrig="360" w14:anchorId="4FF7ED71">
          <v:shape id="_x0000_i1040" type="#_x0000_t75" style="width:180.7pt;height:18.35pt" o:ole="">
            <v:imagedata r:id="rId48" o:title=""/>
          </v:shape>
          <o:OLEObject Type="Embed" ProgID="Equation.DSMT4" ShapeID="_x0000_i1040" DrawAspect="Content" ObjectID="_1566062715" r:id="rId49"/>
        </w:object>
      </w:r>
    </w:p>
    <w:p w14:paraId="2017268D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332EBCC6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>Multiplying out the terms, we find that only one has a non-zero expectation:</w:t>
      </w:r>
    </w:p>
    <w:p w14:paraId="230CD1B2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3DD5645E" w14:textId="77777777" w:rsidR="00307A8B" w:rsidRPr="002D144B" w:rsidRDefault="00307A8B" w:rsidP="00307A8B">
      <w:pPr>
        <w:autoSpaceDE w:val="0"/>
        <w:autoSpaceDN w:val="0"/>
        <w:adjustRightInd w:val="0"/>
        <w:jc w:val="center"/>
        <w:rPr>
          <w:position w:val="-12"/>
          <w:sz w:val="22"/>
          <w:szCs w:val="22"/>
        </w:rPr>
      </w:pPr>
      <w:r w:rsidRPr="002D144B">
        <w:rPr>
          <w:position w:val="-32"/>
          <w:sz w:val="22"/>
          <w:szCs w:val="22"/>
        </w:rPr>
        <w:object w:dxaOrig="5319" w:dyaOrig="760" w14:anchorId="755CDCCB">
          <v:shape id="_x0000_i1041" type="#_x0000_t75" style="width:258.1pt;height:40.1pt" o:ole="">
            <v:imagedata r:id="rId50" o:title=""/>
          </v:shape>
          <o:OLEObject Type="Embed" ProgID="Equation.DSMT4" ShapeID="_x0000_i1041" DrawAspect="Content" ObjectID="_1566062716" r:id="rId51"/>
        </w:object>
      </w:r>
    </w:p>
    <w:p w14:paraId="3E7847A9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</w:p>
    <w:p w14:paraId="2761EC3F" w14:textId="77777777" w:rsidR="00307A8B" w:rsidRPr="002D144B" w:rsidRDefault="00307A8B" w:rsidP="00307A8B">
      <w:pPr>
        <w:autoSpaceDE w:val="0"/>
        <w:autoSpaceDN w:val="0"/>
        <w:adjustRightInd w:val="0"/>
        <w:rPr>
          <w:position w:val="-12"/>
          <w:sz w:val="22"/>
          <w:szCs w:val="22"/>
        </w:rPr>
      </w:pPr>
      <w:r w:rsidRPr="002D144B">
        <w:rPr>
          <w:position w:val="-12"/>
          <w:sz w:val="22"/>
          <w:szCs w:val="22"/>
        </w:rPr>
        <w:t>Finally, the first order (or lag 1) autocorrelation is:</w:t>
      </w:r>
    </w:p>
    <w:p w14:paraId="72B0FC28" w14:textId="77777777" w:rsidR="00307A8B" w:rsidRPr="002D144B" w:rsidRDefault="00307A8B" w:rsidP="00307A8B">
      <w:pPr>
        <w:pStyle w:val="MTDisplayEquation"/>
        <w:rPr>
          <w:sz w:val="22"/>
          <w:szCs w:val="22"/>
        </w:rPr>
      </w:pPr>
      <w:r w:rsidRPr="002D144B">
        <w:rPr>
          <w:sz w:val="22"/>
          <w:szCs w:val="22"/>
        </w:rPr>
        <w:tab/>
      </w:r>
      <w:r w:rsidR="008D14E8" w:rsidRPr="002D144B">
        <w:rPr>
          <w:position w:val="-28"/>
          <w:sz w:val="22"/>
          <w:szCs w:val="22"/>
        </w:rPr>
        <w:object w:dxaOrig="3360" w:dyaOrig="700" w14:anchorId="068F424C">
          <v:shape id="_x0000_i1042" type="#_x0000_t75" style="width:167.75pt;height:35.3pt" o:ole="">
            <v:imagedata r:id="rId52" o:title=""/>
          </v:shape>
          <o:OLEObject Type="Embed" ProgID="Equation.DSMT4" ShapeID="_x0000_i1042" DrawAspect="Content" ObjectID="_1566062717" r:id="rId53"/>
        </w:object>
      </w:r>
    </w:p>
    <w:p w14:paraId="0AC6917B" w14:textId="77777777" w:rsidR="008D14E8" w:rsidRPr="002D144B" w:rsidRDefault="008D14E8" w:rsidP="008D14E8">
      <w:pPr>
        <w:rPr>
          <w:sz w:val="22"/>
          <w:szCs w:val="22"/>
        </w:rPr>
      </w:pPr>
      <w:r w:rsidRPr="002D144B">
        <w:rPr>
          <w:sz w:val="22"/>
          <w:szCs w:val="22"/>
        </w:rPr>
        <w:t>Following the same approach for higher order autocovariances we find there are no terms with common coefficients, so that all higher terms are zero.</w:t>
      </w:r>
    </w:p>
    <w:p w14:paraId="7EC7D467" w14:textId="77777777" w:rsidR="00213359" w:rsidRDefault="00213359">
      <w:pPr>
        <w:rPr>
          <w:color w:val="FF0000"/>
          <w:sz w:val="22"/>
          <w:szCs w:val="22"/>
        </w:rPr>
      </w:pPr>
    </w:p>
    <w:p w14:paraId="532C6083" w14:textId="77777777" w:rsidR="00213359" w:rsidRDefault="00213359" w:rsidP="00213359">
      <w:pPr>
        <w:pStyle w:val="Heading3"/>
      </w:pPr>
      <w:r w:rsidRPr="002D144B">
        <w:t>6.16 – 6.21</w:t>
      </w:r>
    </w:p>
    <w:p w14:paraId="687F6D69" w14:textId="77777777" w:rsidR="008D14E8" w:rsidRDefault="004D74AC">
      <w:pPr>
        <w:rPr>
          <w:color w:val="FF0000"/>
          <w:sz w:val="22"/>
          <w:szCs w:val="22"/>
        </w:rPr>
      </w:pPr>
      <w:r w:rsidRPr="002D144B">
        <w:rPr>
          <w:color w:val="FF0000"/>
          <w:sz w:val="22"/>
          <w:szCs w:val="22"/>
        </w:rPr>
        <w:t>The solutions to Exercises 6.16 – 6.21 were generated using Minitab. That program does not provide one-step-ahead forecasts out of sample. Thus, in each cas</w:t>
      </w:r>
      <w:r w:rsidR="00F75840" w:rsidRPr="002D144B">
        <w:rPr>
          <w:color w:val="FF0000"/>
          <w:sz w:val="22"/>
          <w:szCs w:val="22"/>
        </w:rPr>
        <w:t>e</w:t>
      </w:r>
      <w:r w:rsidRPr="002D144B">
        <w:rPr>
          <w:color w:val="FF0000"/>
          <w:sz w:val="22"/>
          <w:szCs w:val="22"/>
        </w:rPr>
        <w:t>, the one-step-ahead forecasts were generated after fitting the model to the entire series.</w:t>
      </w:r>
      <w:r w:rsidR="00213359">
        <w:rPr>
          <w:color w:val="FF0000"/>
          <w:sz w:val="22"/>
          <w:szCs w:val="22"/>
        </w:rPr>
        <w:t xml:space="preserve"> The tutorial in R for chapter 6 shows how this can be done.</w:t>
      </w:r>
    </w:p>
    <w:p w14:paraId="7B953D97" w14:textId="77777777" w:rsidR="00213359" w:rsidRPr="002D144B" w:rsidRDefault="00213359">
      <w:pPr>
        <w:rPr>
          <w:color w:val="FF0000"/>
          <w:sz w:val="22"/>
          <w:szCs w:val="22"/>
        </w:rPr>
      </w:pPr>
    </w:p>
    <w:p w14:paraId="2768D201" w14:textId="77777777" w:rsidR="008D14E8" w:rsidRPr="002D144B" w:rsidRDefault="008D14E8" w:rsidP="00213359">
      <w:pPr>
        <w:pStyle w:val="Heading3"/>
      </w:pPr>
      <w:r w:rsidRPr="002D144B">
        <w:t xml:space="preserve">6.16 </w:t>
      </w:r>
    </w:p>
    <w:p w14:paraId="7B4D257C" w14:textId="77777777" w:rsidR="001D20EB" w:rsidRPr="002D144B" w:rsidRDefault="001D20EB" w:rsidP="00307A8B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ACF shows a clear need for differencing. After differencing, the ACF</w:t>
      </w:r>
      <w:r w:rsidR="004D74AC" w:rsidRPr="002D144B">
        <w:rPr>
          <w:sz w:val="22"/>
          <w:szCs w:val="22"/>
        </w:rPr>
        <w:t xml:space="preserve"> shows spikes at lags 1 and 3 suggesting </w:t>
      </w:r>
      <w:r w:rsidRPr="002D144B">
        <w:rPr>
          <w:sz w:val="22"/>
          <w:szCs w:val="22"/>
        </w:rPr>
        <w:t xml:space="preserve">ARIMA(3,1,0) </w:t>
      </w:r>
      <w:r w:rsidR="004D74AC" w:rsidRPr="002D144B">
        <w:rPr>
          <w:sz w:val="22"/>
          <w:szCs w:val="22"/>
        </w:rPr>
        <w:t>or</w:t>
      </w:r>
      <w:r w:rsidR="005B20AE" w:rsidRPr="002D144B">
        <w:rPr>
          <w:sz w:val="22"/>
          <w:szCs w:val="22"/>
        </w:rPr>
        <w:t xml:space="preserve"> </w:t>
      </w:r>
      <w:r w:rsidRPr="002D144B">
        <w:rPr>
          <w:sz w:val="22"/>
          <w:szCs w:val="22"/>
        </w:rPr>
        <w:t>ARIMA(0,1,3)</w:t>
      </w:r>
      <w:r w:rsidR="004D74AC" w:rsidRPr="002D144B">
        <w:rPr>
          <w:sz w:val="22"/>
          <w:szCs w:val="22"/>
        </w:rPr>
        <w:t>.</w:t>
      </w:r>
      <w:r w:rsidRPr="002D144B">
        <w:rPr>
          <w:sz w:val="22"/>
          <w:szCs w:val="22"/>
        </w:rPr>
        <w:t xml:space="preserve"> </w:t>
      </w:r>
      <w:r w:rsidR="00F75840" w:rsidRPr="002D144B">
        <w:rPr>
          <w:sz w:val="22"/>
          <w:szCs w:val="22"/>
        </w:rPr>
        <w:t>ARIMA(1,1,2) was also considered.</w:t>
      </w:r>
    </w:p>
    <w:p w14:paraId="59A3FDEE" w14:textId="77777777" w:rsidR="00772A2A" w:rsidRPr="002D144B" w:rsidRDefault="00772A2A" w:rsidP="00307A8B">
      <w:pPr>
        <w:autoSpaceDE w:val="0"/>
        <w:autoSpaceDN w:val="0"/>
        <w:adjustRightInd w:val="0"/>
        <w:rPr>
          <w:sz w:val="22"/>
          <w:szCs w:val="22"/>
        </w:rPr>
      </w:pPr>
    </w:p>
    <w:p w14:paraId="03518548" w14:textId="77777777" w:rsidR="00772A2A" w:rsidRPr="002D144B" w:rsidRDefault="00772A2A" w:rsidP="00307A8B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summary statistics indicate that the two original choices perform better. Both AIC and the hold-out point to ARIMA(3,1,0). The diagnostic plots for this model are shown.</w:t>
      </w:r>
    </w:p>
    <w:p w14:paraId="6972CB42" w14:textId="77777777" w:rsidR="00772A2A" w:rsidRPr="002D144B" w:rsidRDefault="00772A2A" w:rsidP="00772A2A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tbl>
      <w:tblPr>
        <w:tblW w:w="5100" w:type="dxa"/>
        <w:tblLook w:val="04A0" w:firstRow="1" w:lastRow="0" w:firstColumn="1" w:lastColumn="0" w:noHBand="0" w:noVBand="1"/>
      </w:tblPr>
      <w:tblGrid>
        <w:gridCol w:w="1260"/>
        <w:gridCol w:w="2880"/>
        <w:gridCol w:w="931"/>
        <w:gridCol w:w="931"/>
      </w:tblGrid>
      <w:tr w:rsidR="00772A2A" w:rsidRPr="002D144B" w14:paraId="6D683402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C9458" w14:textId="77777777" w:rsidR="00772A2A" w:rsidRPr="002D144B" w:rsidRDefault="00772A2A" w:rsidP="00772A2A">
            <w:pPr>
              <w:rPr>
                <w:sz w:val="22"/>
                <w:szCs w:val="22"/>
              </w:rPr>
            </w:pPr>
          </w:p>
        </w:tc>
        <w:tc>
          <w:tcPr>
            <w:tcW w:w="38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3DDFE" w14:textId="77777777" w:rsidR="00772A2A" w:rsidRPr="002D144B" w:rsidRDefault="00772A2A" w:rsidP="00772A2A">
            <w:pPr>
              <w:jc w:val="center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                                 ARIMA</w:t>
            </w:r>
          </w:p>
        </w:tc>
      </w:tr>
      <w:tr w:rsidR="00772A2A" w:rsidRPr="002D144B" w14:paraId="32765623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A02FA8" w14:textId="77777777" w:rsidR="00772A2A" w:rsidRPr="002D144B" w:rsidRDefault="00772A2A" w:rsidP="00772A2A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510E7C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 xml:space="preserve">                                         (3,1,0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A56558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0,1,3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DA095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1,1,2)</w:t>
            </w:r>
          </w:p>
        </w:tc>
      </w:tr>
      <w:tr w:rsidR="00772A2A" w:rsidRPr="002D144B" w14:paraId="41F68C9D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346AC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Parameters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AF2AD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4CA78D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47CDA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</w:t>
            </w:r>
          </w:p>
        </w:tc>
      </w:tr>
      <w:tr w:rsidR="00772A2A" w:rsidRPr="002D144B" w14:paraId="2EAF6ADC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7D3F93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SE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CAA65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1108.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19CCF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2325.4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9B347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6798.4</w:t>
            </w:r>
          </w:p>
        </w:tc>
      </w:tr>
      <w:tr w:rsidR="00772A2A" w:rsidRPr="002D144B" w14:paraId="79F2E62A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A33904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IC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CEFFAF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.6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39D03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.69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1B5E07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0.79</w:t>
            </w:r>
          </w:p>
        </w:tc>
      </w:tr>
      <w:tr w:rsidR="00772A2A" w:rsidRPr="002D144B" w14:paraId="3FA26335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74DF3A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4AB94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57422D" w14:textId="77777777" w:rsidR="00772A2A" w:rsidRPr="002D144B" w:rsidRDefault="00772A2A" w:rsidP="00772A2A">
            <w:pPr>
              <w:rPr>
                <w:sz w:val="22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2AA77" w14:textId="77777777" w:rsidR="00772A2A" w:rsidRPr="002D144B" w:rsidRDefault="00772A2A" w:rsidP="00772A2A">
            <w:pPr>
              <w:rPr>
                <w:sz w:val="22"/>
                <w:szCs w:val="22"/>
              </w:rPr>
            </w:pPr>
          </w:p>
        </w:tc>
      </w:tr>
      <w:tr w:rsidR="00772A2A" w:rsidRPr="002D144B" w14:paraId="2C1D80FB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4C923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E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65183C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55.7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F8B71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3.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753922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59.8</w:t>
            </w:r>
          </w:p>
        </w:tc>
      </w:tr>
      <w:tr w:rsidR="00772A2A" w:rsidRPr="002D144B" w14:paraId="11DF8E93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9D66F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RMSE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4169C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94.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43C4C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2.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A0BB3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05.3</w:t>
            </w:r>
          </w:p>
        </w:tc>
      </w:tr>
      <w:tr w:rsidR="00772A2A" w:rsidRPr="002D144B" w14:paraId="4658E91C" w14:textId="77777777" w:rsidTr="00772A2A">
        <w:trPr>
          <w:trHeight w:val="300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D47E3" w14:textId="77777777" w:rsidR="00772A2A" w:rsidRPr="002D144B" w:rsidRDefault="00772A2A" w:rsidP="00772A2A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PE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BA8EE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3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C87A7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5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CFFA9" w14:textId="77777777" w:rsidR="00772A2A" w:rsidRPr="002D144B" w:rsidRDefault="00772A2A" w:rsidP="00772A2A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41</w:t>
            </w:r>
          </w:p>
        </w:tc>
      </w:tr>
    </w:tbl>
    <w:p w14:paraId="5BF3B488" w14:textId="77777777" w:rsidR="00772A2A" w:rsidRPr="002D144B" w:rsidRDefault="00772A2A" w:rsidP="00307A8B">
      <w:pPr>
        <w:autoSpaceDE w:val="0"/>
        <w:autoSpaceDN w:val="0"/>
        <w:adjustRightInd w:val="0"/>
        <w:rPr>
          <w:sz w:val="22"/>
          <w:szCs w:val="22"/>
        </w:rPr>
      </w:pPr>
    </w:p>
    <w:p w14:paraId="2F61ABAF" w14:textId="77777777" w:rsidR="00772A2A" w:rsidRPr="002D144B" w:rsidRDefault="00772A2A" w:rsidP="00307A8B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4E442E37" wp14:editId="28ADD0F8">
            <wp:extent cx="3400425" cy="22669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06" cy="226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2F367D88" wp14:editId="587A902A">
            <wp:extent cx="3324225" cy="22161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21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43017" w14:textId="77777777" w:rsidR="00772A2A" w:rsidRPr="002D144B" w:rsidRDefault="00772A2A" w:rsidP="00307A8B">
      <w:pPr>
        <w:autoSpaceDE w:val="0"/>
        <w:autoSpaceDN w:val="0"/>
        <w:adjustRightInd w:val="0"/>
        <w:rPr>
          <w:sz w:val="22"/>
          <w:szCs w:val="22"/>
        </w:rPr>
      </w:pPr>
    </w:p>
    <w:p w14:paraId="28B5C231" w14:textId="77777777" w:rsidR="00772A2A" w:rsidRPr="002D144B" w:rsidRDefault="00772A2A" w:rsidP="00F53E5B">
      <w:pPr>
        <w:pStyle w:val="Heading3"/>
      </w:pPr>
      <w:r w:rsidRPr="002D144B">
        <w:t>6.17</w:t>
      </w:r>
    </w:p>
    <w:p w14:paraId="5FE7917D" w14:textId="20B2ED35" w:rsidR="00772A2A" w:rsidRPr="002D144B" w:rsidRDefault="00772A2A" w:rsidP="00772A2A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ACF shows a clear need for differencing</w:t>
      </w:r>
      <w:r w:rsidR="00B530EE" w:rsidRPr="002D144B">
        <w:rPr>
          <w:sz w:val="22"/>
          <w:szCs w:val="22"/>
        </w:rPr>
        <w:t>, pos</w:t>
      </w:r>
      <w:r w:rsidR="004D4E2D">
        <w:rPr>
          <w:sz w:val="22"/>
          <w:szCs w:val="22"/>
        </w:rPr>
        <w:t>sibly both seasonal and regular</w:t>
      </w:r>
      <w:r w:rsidRPr="002D144B">
        <w:rPr>
          <w:sz w:val="22"/>
          <w:szCs w:val="22"/>
        </w:rPr>
        <w:t>. After differencing, the ACF shows</w:t>
      </w:r>
      <w:r w:rsidR="00B530EE" w:rsidRPr="002D144B">
        <w:rPr>
          <w:sz w:val="22"/>
          <w:szCs w:val="22"/>
        </w:rPr>
        <w:t xml:space="preserve"> strong seasonality and action at lag 3. Many models could be tried, but users sho</w:t>
      </w:r>
      <w:r w:rsidR="004D4E2D">
        <w:rPr>
          <w:sz w:val="22"/>
          <w:szCs w:val="22"/>
        </w:rPr>
        <w:t>u</w:t>
      </w:r>
      <w:r w:rsidR="00B530EE" w:rsidRPr="002D144B">
        <w:rPr>
          <w:sz w:val="22"/>
          <w:szCs w:val="22"/>
        </w:rPr>
        <w:t>ld avoid being over-elaborate!</w:t>
      </w:r>
      <w:r w:rsidRPr="002D144B">
        <w:rPr>
          <w:sz w:val="22"/>
          <w:szCs w:val="22"/>
        </w:rPr>
        <w:t xml:space="preserve"> </w:t>
      </w:r>
    </w:p>
    <w:p w14:paraId="51C55162" w14:textId="77777777" w:rsidR="00B530EE" w:rsidRPr="002D144B" w:rsidRDefault="00B530EE" w:rsidP="00772A2A">
      <w:pPr>
        <w:autoSpaceDE w:val="0"/>
        <w:autoSpaceDN w:val="0"/>
        <w:adjustRightInd w:val="0"/>
        <w:rPr>
          <w:sz w:val="22"/>
          <w:szCs w:val="22"/>
        </w:rPr>
      </w:pPr>
    </w:p>
    <w:p w14:paraId="19D008CD" w14:textId="77777777" w:rsidR="00772A2A" w:rsidRPr="002D144B" w:rsidRDefault="00772A2A" w:rsidP="00772A2A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summary statistics indicate that the</w:t>
      </w:r>
      <w:r w:rsidR="00B530EE" w:rsidRPr="002D144B">
        <w:rPr>
          <w:sz w:val="22"/>
          <w:szCs w:val="22"/>
        </w:rPr>
        <w:t xml:space="preserve"> ARIMA(3,0.0)(0,1,1)+C model performs best. Other options exist.</w:t>
      </w:r>
      <w:r w:rsidRPr="002D144B">
        <w:rPr>
          <w:sz w:val="22"/>
          <w:szCs w:val="22"/>
        </w:rPr>
        <w:t xml:space="preserve"> The diagnostic plots for this model are shown.</w:t>
      </w:r>
    </w:p>
    <w:p w14:paraId="5CEE5F09" w14:textId="77777777" w:rsidR="00772A2A" w:rsidRPr="002D144B" w:rsidRDefault="00772A2A" w:rsidP="00772A2A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tbl>
      <w:tblPr>
        <w:tblW w:w="5020" w:type="dxa"/>
        <w:jc w:val="center"/>
        <w:tblLook w:val="04A0" w:firstRow="1" w:lastRow="0" w:firstColumn="1" w:lastColumn="0" w:noHBand="0" w:noVBand="1"/>
      </w:tblPr>
      <w:tblGrid>
        <w:gridCol w:w="1260"/>
        <w:gridCol w:w="1170"/>
        <w:gridCol w:w="1440"/>
        <w:gridCol w:w="1440"/>
      </w:tblGrid>
      <w:tr w:rsidR="00B530EE" w:rsidRPr="002D144B" w14:paraId="55D2155B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0CFCF" w14:textId="77777777" w:rsidR="00B530EE" w:rsidRPr="002D144B" w:rsidRDefault="00B530EE">
            <w:pPr>
              <w:rPr>
                <w:sz w:val="22"/>
                <w:szCs w:val="22"/>
              </w:rPr>
            </w:pPr>
          </w:p>
        </w:tc>
        <w:tc>
          <w:tcPr>
            <w:tcW w:w="37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F1157C" w14:textId="77777777" w:rsidR="00B530EE" w:rsidRPr="002D144B" w:rsidRDefault="00B530EE">
            <w:pPr>
              <w:jc w:val="center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RIMA</w:t>
            </w:r>
          </w:p>
        </w:tc>
      </w:tr>
      <w:tr w:rsidR="00B530EE" w:rsidRPr="002D144B" w14:paraId="057F461D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8A1FB1" w14:textId="77777777" w:rsidR="00B530EE" w:rsidRPr="002D144B" w:rsidRDefault="00B530E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ECF20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011)(011)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8CC1FC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200)(011)+C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FAC5B3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300)(011)+C</w:t>
            </w:r>
          </w:p>
        </w:tc>
      </w:tr>
      <w:tr w:rsidR="00B530EE" w:rsidRPr="002D144B" w14:paraId="5AB54CFF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B17117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Parameters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4C8626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C35751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98D7A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5</w:t>
            </w:r>
          </w:p>
        </w:tc>
      </w:tr>
      <w:tr w:rsidR="00B530EE" w:rsidRPr="002D144B" w14:paraId="719210A4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57BE01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SE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2137BB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5876.0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63D513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5064.0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F2396F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15732.0</w:t>
            </w:r>
          </w:p>
        </w:tc>
      </w:tr>
      <w:tr w:rsidR="00B530EE" w:rsidRPr="002D144B" w14:paraId="3502A33C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956210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IC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FA44D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2.04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AF096C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2.06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0939FF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1.71</w:t>
            </w:r>
          </w:p>
        </w:tc>
      </w:tr>
      <w:tr w:rsidR="00B530EE" w:rsidRPr="002D144B" w14:paraId="6E50EEB4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3D0618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1FA3A1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53A52" w14:textId="77777777" w:rsidR="00B530EE" w:rsidRPr="002D144B" w:rsidRDefault="00B530EE">
            <w:pPr>
              <w:rPr>
                <w:sz w:val="22"/>
                <w:szCs w:val="22"/>
              </w:rPr>
            </w:pP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2B25AC" w14:textId="77777777" w:rsidR="00B530EE" w:rsidRPr="002D144B" w:rsidRDefault="00B530EE">
            <w:pPr>
              <w:rPr>
                <w:sz w:val="22"/>
                <w:szCs w:val="22"/>
              </w:rPr>
            </w:pPr>
          </w:p>
        </w:tc>
      </w:tr>
      <w:tr w:rsidR="00B530EE" w:rsidRPr="002D144B" w14:paraId="37FF3412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E26A93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E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1F548E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85.5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BAC8C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70.2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172BFB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88.8</w:t>
            </w:r>
          </w:p>
        </w:tc>
      </w:tr>
      <w:tr w:rsidR="00B530EE" w:rsidRPr="002D144B" w14:paraId="6EF28E0A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7D61FE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RMSE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523BD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39.1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D8FB07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33.6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230E91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52.8</w:t>
            </w:r>
          </w:p>
        </w:tc>
      </w:tr>
      <w:tr w:rsidR="00B530EE" w:rsidRPr="002D144B" w14:paraId="41C2113E" w14:textId="77777777" w:rsidTr="00B530EE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400CC4" w14:textId="77777777" w:rsidR="00B530EE" w:rsidRPr="002D144B" w:rsidRDefault="00B530EE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PE</w:t>
            </w:r>
          </w:p>
        </w:tc>
        <w:tc>
          <w:tcPr>
            <w:tcW w:w="1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36B437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53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C62DE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3.37</w:t>
            </w:r>
          </w:p>
        </w:tc>
        <w:tc>
          <w:tcPr>
            <w:tcW w:w="13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59C407" w14:textId="77777777" w:rsidR="00B530EE" w:rsidRPr="002D144B" w:rsidRDefault="00B530EE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.66</w:t>
            </w:r>
          </w:p>
        </w:tc>
      </w:tr>
    </w:tbl>
    <w:p w14:paraId="4D1C430D" w14:textId="77777777" w:rsidR="00772A2A" w:rsidRPr="002D144B" w:rsidRDefault="00772A2A" w:rsidP="00B530EE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p w14:paraId="50452728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70F97937" wp14:editId="2DAC2AA4">
            <wp:extent cx="3295650" cy="2197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015" cy="22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144B">
        <w:rPr>
          <w:sz w:val="22"/>
          <w:szCs w:val="22"/>
        </w:rPr>
        <w:t xml:space="preserve"> </w:t>
      </w: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40ECB290" wp14:editId="538B281C">
            <wp:extent cx="3324225" cy="22161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21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C16C8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</w:p>
    <w:p w14:paraId="6D02A3B0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</w:p>
    <w:p w14:paraId="194E7726" w14:textId="77777777" w:rsidR="00B530EE" w:rsidRPr="002D144B" w:rsidRDefault="00B530EE" w:rsidP="00F53E5B">
      <w:pPr>
        <w:pStyle w:val="Heading3"/>
      </w:pPr>
      <w:r w:rsidRPr="002D144B">
        <w:t>6.18</w:t>
      </w:r>
    </w:p>
    <w:p w14:paraId="723DA8F8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 xml:space="preserve">The ACF shows a clear need for </w:t>
      </w:r>
      <w:r w:rsidR="00404CDB" w:rsidRPr="002D144B">
        <w:rPr>
          <w:sz w:val="22"/>
          <w:szCs w:val="22"/>
        </w:rPr>
        <w:t xml:space="preserve">both regular and seasonal </w:t>
      </w:r>
      <w:r w:rsidRPr="002D144B">
        <w:rPr>
          <w:sz w:val="22"/>
          <w:szCs w:val="22"/>
        </w:rPr>
        <w:t>differencing. After differencing, the ACF shows spikes at lags 1 and 3 suggesting ARIMA(3,1,0)</w:t>
      </w:r>
      <w:r w:rsidR="00404CDB" w:rsidRPr="002D144B">
        <w:rPr>
          <w:sz w:val="22"/>
          <w:szCs w:val="22"/>
        </w:rPr>
        <w:t>(0,1,1)12.</w:t>
      </w:r>
      <w:r w:rsidRPr="002D144B">
        <w:rPr>
          <w:sz w:val="22"/>
          <w:szCs w:val="22"/>
        </w:rPr>
        <w:t>.</w:t>
      </w:r>
    </w:p>
    <w:p w14:paraId="42882CD4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</w:p>
    <w:p w14:paraId="7D2C88DE" w14:textId="77777777" w:rsidR="00B530EE" w:rsidRPr="002D144B" w:rsidRDefault="00B530EE" w:rsidP="00B530EE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lastRenderedPageBreak/>
        <w:t>The summary statistics indicate that th</w:t>
      </w:r>
      <w:r w:rsidR="00404CDB" w:rsidRPr="002D144B">
        <w:rPr>
          <w:sz w:val="22"/>
          <w:szCs w:val="22"/>
        </w:rPr>
        <w:t xml:space="preserve">is </w:t>
      </w:r>
      <w:r w:rsidRPr="002D144B">
        <w:rPr>
          <w:sz w:val="22"/>
          <w:szCs w:val="22"/>
        </w:rPr>
        <w:t>choice perform</w:t>
      </w:r>
      <w:r w:rsidR="00404CDB" w:rsidRPr="002D144B">
        <w:rPr>
          <w:sz w:val="22"/>
          <w:szCs w:val="22"/>
        </w:rPr>
        <w:t>s quite well but the simpler ARIMA(0,1,1)(0,1,1)12 model is selected on an out-of-sample basis. The diagnostic plots for the original choice</w:t>
      </w:r>
      <w:r w:rsidRPr="002D144B">
        <w:rPr>
          <w:sz w:val="22"/>
          <w:szCs w:val="22"/>
        </w:rPr>
        <w:t xml:space="preserve"> are shown.</w:t>
      </w:r>
    </w:p>
    <w:p w14:paraId="308BB445" w14:textId="77777777" w:rsidR="00B530EE" w:rsidRPr="002D144B" w:rsidRDefault="00B530EE" w:rsidP="00B530EE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tbl>
      <w:tblPr>
        <w:tblW w:w="5020" w:type="dxa"/>
        <w:jc w:val="center"/>
        <w:tblLook w:val="04A0" w:firstRow="1" w:lastRow="0" w:firstColumn="1" w:lastColumn="0" w:noHBand="0" w:noVBand="1"/>
      </w:tblPr>
      <w:tblGrid>
        <w:gridCol w:w="1260"/>
        <w:gridCol w:w="1254"/>
        <w:gridCol w:w="1253"/>
        <w:gridCol w:w="1253"/>
      </w:tblGrid>
      <w:tr w:rsidR="00404CDB" w:rsidRPr="002D144B" w14:paraId="3AAFC3DD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8F8C36" w14:textId="77777777" w:rsidR="00404CDB" w:rsidRPr="002D144B" w:rsidRDefault="00404CDB">
            <w:pPr>
              <w:rPr>
                <w:sz w:val="22"/>
                <w:szCs w:val="22"/>
              </w:rPr>
            </w:pPr>
          </w:p>
        </w:tc>
        <w:tc>
          <w:tcPr>
            <w:tcW w:w="37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2E8F4" w14:textId="77777777" w:rsidR="00404CDB" w:rsidRPr="002D144B" w:rsidRDefault="00404CDB">
            <w:pPr>
              <w:jc w:val="center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RIMA</w:t>
            </w:r>
          </w:p>
        </w:tc>
      </w:tr>
      <w:tr w:rsidR="00404CDB" w:rsidRPr="002D144B" w14:paraId="66FDFE89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F9CC6E" w14:textId="77777777" w:rsidR="00404CDB" w:rsidRPr="002D144B" w:rsidRDefault="00404CD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454F4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013)(011)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DBE8F0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011)(011)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3FFED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(310)(011)</w:t>
            </w:r>
          </w:p>
        </w:tc>
      </w:tr>
      <w:tr w:rsidR="00404CDB" w:rsidRPr="002D144B" w14:paraId="458AB630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ACD00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Parameters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73CCF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24B9CC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F8B6D4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4</w:t>
            </w:r>
          </w:p>
        </w:tc>
      </w:tr>
      <w:tr w:rsidR="00404CDB" w:rsidRPr="002D144B" w14:paraId="6DCA5D13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7C1ABD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SE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AB38E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5876.0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721D4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65064.0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89BAA6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15732.0</w:t>
            </w:r>
          </w:p>
        </w:tc>
      </w:tr>
      <w:tr w:rsidR="00404CDB" w:rsidRPr="002D144B" w14:paraId="2BE9D7B0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619BF7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AIC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A90229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2.06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4B7E8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2.04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D03765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1.70</w:t>
            </w:r>
          </w:p>
        </w:tc>
      </w:tr>
      <w:tr w:rsidR="00404CDB" w:rsidRPr="002D144B" w14:paraId="5FED18EC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04450B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99A20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AA360" w14:textId="77777777" w:rsidR="00404CDB" w:rsidRPr="002D144B" w:rsidRDefault="00404CDB">
            <w:pPr>
              <w:rPr>
                <w:sz w:val="22"/>
                <w:szCs w:val="22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5A8D57" w14:textId="77777777" w:rsidR="00404CDB" w:rsidRPr="002D144B" w:rsidRDefault="00404CDB">
            <w:pPr>
              <w:rPr>
                <w:sz w:val="22"/>
                <w:szCs w:val="22"/>
              </w:rPr>
            </w:pPr>
          </w:p>
        </w:tc>
      </w:tr>
      <w:tr w:rsidR="00404CDB" w:rsidRPr="002D144B" w14:paraId="4978B9F1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1F92B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E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09B85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5.6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B204C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5.3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2DB6E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5.7</w:t>
            </w:r>
          </w:p>
        </w:tc>
      </w:tr>
      <w:tr w:rsidR="00404CDB" w:rsidRPr="002D144B" w14:paraId="7626D44D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82281F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RMSE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9F160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6.8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DA7A0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6.5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D45DFF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7.0</w:t>
            </w:r>
          </w:p>
        </w:tc>
      </w:tr>
      <w:tr w:rsidR="00404CDB" w:rsidRPr="002D144B" w14:paraId="11B12A9D" w14:textId="77777777" w:rsidTr="00404CDB">
        <w:trPr>
          <w:trHeight w:val="300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B97EA" w14:textId="77777777" w:rsidR="00404CDB" w:rsidRPr="002D144B" w:rsidRDefault="00404CDB">
            <w:pPr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MAPE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EFD548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.47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D60CDE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.40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B84EBB" w14:textId="77777777" w:rsidR="00404CDB" w:rsidRPr="002D144B" w:rsidRDefault="00404CDB">
            <w:pPr>
              <w:jc w:val="right"/>
              <w:rPr>
                <w:color w:val="000000"/>
                <w:sz w:val="22"/>
                <w:szCs w:val="22"/>
              </w:rPr>
            </w:pPr>
            <w:r w:rsidRPr="002D144B">
              <w:rPr>
                <w:color w:val="000000"/>
                <w:sz w:val="22"/>
                <w:szCs w:val="22"/>
              </w:rPr>
              <w:t>1.49</w:t>
            </w:r>
          </w:p>
        </w:tc>
      </w:tr>
    </w:tbl>
    <w:p w14:paraId="54BC71DF" w14:textId="77777777" w:rsidR="00404CDB" w:rsidRPr="002D144B" w:rsidRDefault="00404CDB" w:rsidP="00B530EE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p w14:paraId="5C6951A0" w14:textId="77777777" w:rsidR="00404CDB" w:rsidRPr="002D144B" w:rsidRDefault="000E7B6A" w:rsidP="000E7B6A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1C8EA64C" wp14:editId="278E6935">
            <wp:extent cx="3390900" cy="226060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144B">
        <w:rPr>
          <w:noProof/>
          <w:sz w:val="22"/>
          <w:szCs w:val="22"/>
        </w:rPr>
        <w:t xml:space="preserve"> </w:t>
      </w: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1D66E78E" wp14:editId="0FCDE923">
            <wp:extent cx="3362325" cy="2241550"/>
            <wp:effectExtent l="0" t="0" r="9525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24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D4A41" w14:textId="77777777" w:rsidR="000E7B6A" w:rsidRPr="002D144B" w:rsidRDefault="000E7B6A" w:rsidP="000E7B6A">
      <w:pPr>
        <w:autoSpaceDE w:val="0"/>
        <w:autoSpaceDN w:val="0"/>
        <w:adjustRightInd w:val="0"/>
        <w:rPr>
          <w:sz w:val="22"/>
          <w:szCs w:val="22"/>
        </w:rPr>
      </w:pPr>
    </w:p>
    <w:p w14:paraId="2EC6855E" w14:textId="77777777" w:rsidR="00B530EE" w:rsidRPr="002D144B" w:rsidRDefault="000E7B6A" w:rsidP="00F53E5B">
      <w:pPr>
        <w:pStyle w:val="Heading3"/>
      </w:pPr>
      <w:r w:rsidRPr="002D144B">
        <w:t>6.19</w:t>
      </w:r>
    </w:p>
    <w:p w14:paraId="10F73441" w14:textId="77777777" w:rsidR="000E7B6A" w:rsidRPr="002D144B" w:rsidRDefault="000E7B6A" w:rsidP="000E7B6A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 xml:space="preserve">The </w:t>
      </w:r>
      <w:r w:rsidR="00FE3990" w:rsidRPr="002D144B">
        <w:rPr>
          <w:sz w:val="22"/>
          <w:szCs w:val="22"/>
        </w:rPr>
        <w:t>plot shows the ne</w:t>
      </w:r>
      <w:r w:rsidRPr="002D144B">
        <w:rPr>
          <w:sz w:val="22"/>
          <w:szCs w:val="22"/>
        </w:rPr>
        <w:t>ed to t</w:t>
      </w:r>
      <w:r w:rsidR="00FE3990" w:rsidRPr="002D144B">
        <w:rPr>
          <w:sz w:val="22"/>
          <w:szCs w:val="22"/>
        </w:rPr>
        <w:t xml:space="preserve">ransform the series – a log transform was used. The plot then shows strong seasonality and a downward trend. The benchmark ARIMA(0,1,1)(0,1,1)7 model performs well so no further models need to be considered. </w:t>
      </w:r>
      <w:r w:rsidRPr="002D144B">
        <w:rPr>
          <w:sz w:val="22"/>
          <w:szCs w:val="22"/>
        </w:rPr>
        <w:t>The diagnostic plots for th</w:t>
      </w:r>
      <w:r w:rsidR="00FE3990" w:rsidRPr="002D144B">
        <w:rPr>
          <w:sz w:val="22"/>
          <w:szCs w:val="22"/>
        </w:rPr>
        <w:t xml:space="preserve">is model </w:t>
      </w:r>
      <w:r w:rsidRPr="002D144B">
        <w:rPr>
          <w:sz w:val="22"/>
          <w:szCs w:val="22"/>
        </w:rPr>
        <w:t>are shown.</w:t>
      </w:r>
    </w:p>
    <w:p w14:paraId="769C5190" w14:textId="77777777" w:rsidR="000E7B6A" w:rsidRPr="002D144B" w:rsidRDefault="000E7B6A" w:rsidP="00B530EE">
      <w:pPr>
        <w:autoSpaceDE w:val="0"/>
        <w:autoSpaceDN w:val="0"/>
        <w:adjustRightInd w:val="0"/>
        <w:rPr>
          <w:sz w:val="22"/>
          <w:szCs w:val="22"/>
        </w:rPr>
      </w:pPr>
    </w:p>
    <w:p w14:paraId="65F20B1B" w14:textId="77777777" w:rsidR="000E7B6A" w:rsidRPr="002D144B" w:rsidRDefault="000E7B6A" w:rsidP="00B530EE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6975A02E" wp14:editId="608EF4F4">
            <wp:extent cx="3676650" cy="245110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45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0E626" w14:textId="77777777" w:rsidR="00FE3990" w:rsidRPr="002D144B" w:rsidRDefault="00FE3990" w:rsidP="00B530EE">
      <w:pPr>
        <w:autoSpaceDE w:val="0"/>
        <w:autoSpaceDN w:val="0"/>
        <w:adjustRightInd w:val="0"/>
        <w:rPr>
          <w:sz w:val="22"/>
          <w:szCs w:val="22"/>
        </w:rPr>
      </w:pPr>
    </w:p>
    <w:p w14:paraId="64AA0363" w14:textId="77777777" w:rsidR="00FE3990" w:rsidRPr="002D144B" w:rsidRDefault="00FE3990" w:rsidP="00B530EE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67581239" wp14:editId="38C00FE4">
            <wp:extent cx="3443288" cy="2295525"/>
            <wp:effectExtent l="0" t="0" r="508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744" cy="2296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144B">
        <w:rPr>
          <w:sz w:val="22"/>
          <w:szCs w:val="22"/>
        </w:rPr>
        <w:t xml:space="preserve"> </w:t>
      </w: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3B2E68FB" wp14:editId="7E7E4623">
            <wp:extent cx="3342803" cy="22682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180" cy="227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0E705" w14:textId="77777777" w:rsidR="00215817" w:rsidRPr="002D144B" w:rsidRDefault="00215817" w:rsidP="008D14E8">
      <w:pPr>
        <w:pStyle w:val="Heading2"/>
        <w:rPr>
          <w:rFonts w:ascii="Times New Roman" w:hAnsi="Times New Roman" w:cs="Times New Roman"/>
          <w:color w:val="auto"/>
          <w:sz w:val="22"/>
          <w:szCs w:val="22"/>
        </w:rPr>
      </w:pPr>
    </w:p>
    <w:p w14:paraId="5FBBA6E5" w14:textId="77777777" w:rsidR="00215817" w:rsidRPr="002D144B" w:rsidRDefault="00215817" w:rsidP="00F53E5B">
      <w:pPr>
        <w:pStyle w:val="Heading3"/>
      </w:pPr>
      <w:r w:rsidRPr="002D144B">
        <w:t>6.20</w:t>
      </w:r>
    </w:p>
    <w:p w14:paraId="3CFE979A" w14:textId="77777777" w:rsidR="00215817" w:rsidRPr="002D144B" w:rsidRDefault="00215817" w:rsidP="0033010C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sz w:val="22"/>
          <w:szCs w:val="22"/>
        </w:rPr>
        <w:t>The ACF of the differenced series shows no structure, as expected</w:t>
      </w:r>
      <w:r w:rsidR="0033010C" w:rsidRPr="002D144B">
        <w:rPr>
          <w:sz w:val="22"/>
          <w:szCs w:val="22"/>
        </w:rPr>
        <w:t xml:space="preserve">. </w:t>
      </w:r>
    </w:p>
    <w:p w14:paraId="0E0AC4D1" w14:textId="77777777" w:rsidR="00215817" w:rsidRPr="002D144B" w:rsidRDefault="00215817" w:rsidP="00215817">
      <w:pPr>
        <w:autoSpaceDE w:val="0"/>
        <w:autoSpaceDN w:val="0"/>
        <w:adjustRightInd w:val="0"/>
        <w:rPr>
          <w:sz w:val="22"/>
          <w:szCs w:val="22"/>
        </w:rPr>
      </w:pPr>
    </w:p>
    <w:p w14:paraId="4E2D3F8C" w14:textId="77777777" w:rsidR="00215817" w:rsidRPr="002D144B" w:rsidRDefault="00215817" w:rsidP="00215817">
      <w:pPr>
        <w:autoSpaceDE w:val="0"/>
        <w:autoSpaceDN w:val="0"/>
        <w:adjustRightInd w:val="0"/>
        <w:rPr>
          <w:sz w:val="22"/>
          <w:szCs w:val="22"/>
        </w:rPr>
      </w:pPr>
      <w:r w:rsidRPr="002D144B">
        <w:rPr>
          <w:noProof/>
          <w:sz w:val="22"/>
          <w:szCs w:val="22"/>
          <w:lang w:val="en-GB" w:eastAsia="en-GB"/>
        </w:rPr>
        <w:drawing>
          <wp:inline distT="0" distB="0" distL="0" distR="0" wp14:anchorId="4D55AE91" wp14:editId="6B16C245">
            <wp:extent cx="4381500" cy="26003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BAB7C" w14:textId="77777777" w:rsidR="00215817" w:rsidRPr="002D144B" w:rsidRDefault="00215817" w:rsidP="00215817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p w14:paraId="441E94C8" w14:textId="77777777" w:rsidR="0033010C" w:rsidRPr="002D144B" w:rsidRDefault="0033010C" w:rsidP="0033010C">
      <w:pPr>
        <w:rPr>
          <w:sz w:val="22"/>
          <w:szCs w:val="22"/>
        </w:rPr>
      </w:pPr>
      <w:r w:rsidRPr="002D144B">
        <w:rPr>
          <w:sz w:val="22"/>
          <w:szCs w:val="22"/>
        </w:rPr>
        <w:t>The GARCH analysis via EViews produces the following output</w:t>
      </w:r>
      <w:r w:rsidR="006E4FC4" w:rsidRPr="002D144B">
        <w:rPr>
          <w:sz w:val="22"/>
          <w:szCs w:val="22"/>
        </w:rPr>
        <w:t xml:space="preserve">. </w:t>
      </w:r>
      <w:r w:rsidRPr="002D144B">
        <w:rPr>
          <w:sz w:val="22"/>
          <w:szCs w:val="22"/>
        </w:rPr>
        <w:t xml:space="preserve">That is we find </w:t>
      </w:r>
      <w:r w:rsidR="006E4FC4" w:rsidRPr="002D144B">
        <w:rPr>
          <w:sz w:val="22"/>
          <w:szCs w:val="22"/>
        </w:rPr>
        <w:t xml:space="preserve"> a small positive values for the mean level, indicating a positive return over time. The GARCH model has </w:t>
      </w:r>
      <w:r w:rsidRPr="002D144B">
        <w:rPr>
          <w:sz w:val="22"/>
          <w:szCs w:val="22"/>
        </w:rPr>
        <w:t>α=0.149 and β</w:t>
      </w:r>
      <w:r w:rsidRPr="002D144B">
        <w:rPr>
          <w:rFonts w:eastAsiaTheme="minorHAnsi"/>
          <w:sz w:val="22"/>
          <w:szCs w:val="22"/>
        </w:rPr>
        <w:t xml:space="preserve"> =0.778.</w:t>
      </w:r>
    </w:p>
    <w:p w14:paraId="643E833D" w14:textId="77777777" w:rsidR="0033010C" w:rsidRPr="002D144B" w:rsidRDefault="0033010C" w:rsidP="0033010C">
      <w:pPr>
        <w:rPr>
          <w:rFonts w:eastAsiaTheme="minorHAnsi"/>
          <w:sz w:val="22"/>
          <w:szCs w:val="22"/>
        </w:rPr>
      </w:pPr>
    </w:p>
    <w:p w14:paraId="4D3D990B" w14:textId="77777777" w:rsidR="0033010C" w:rsidRPr="002D144B" w:rsidRDefault="0033010C" w:rsidP="0033010C">
      <w:pPr>
        <w:autoSpaceDE w:val="0"/>
        <w:autoSpaceDN w:val="0"/>
        <w:adjustRightInd w:val="0"/>
        <w:rPr>
          <w:rFonts w:eastAsiaTheme="minorHAnsi"/>
          <w:sz w:val="22"/>
          <w:szCs w:val="22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17"/>
        <w:gridCol w:w="1103"/>
        <w:gridCol w:w="1207"/>
        <w:gridCol w:w="1208"/>
        <w:gridCol w:w="997"/>
      </w:tblGrid>
      <w:tr w:rsidR="0033010C" w:rsidRPr="002D144B" w14:paraId="75E20F8C" w14:textId="77777777" w:rsidTr="0033010C">
        <w:trPr>
          <w:trHeight w:val="225"/>
        </w:trPr>
        <w:tc>
          <w:tcPr>
            <w:tcW w:w="5535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F252BB0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Dependent Variable: D(SP500,1)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09DFF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245D0308" w14:textId="77777777" w:rsidTr="0033010C">
        <w:trPr>
          <w:trHeight w:val="225"/>
        </w:trPr>
        <w:tc>
          <w:tcPr>
            <w:tcW w:w="653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7B619F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Method: ML ARCH - Normal distribution (BFGS / Marquardt steps)</w:t>
            </w:r>
          </w:p>
        </w:tc>
      </w:tr>
      <w:tr w:rsidR="0033010C" w:rsidRPr="002D144B" w14:paraId="36F25EFF" w14:textId="77777777" w:rsidTr="0033010C">
        <w:trPr>
          <w:trHeight w:val="225"/>
        </w:trPr>
        <w:tc>
          <w:tcPr>
            <w:tcW w:w="4327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F49FD89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Date: 08/31/17   Time: 15:54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902A03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9A8AC99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0D4C3755" w14:textId="77777777" w:rsidTr="0033010C">
        <w:trPr>
          <w:trHeight w:val="225"/>
        </w:trPr>
        <w:tc>
          <w:tcPr>
            <w:tcW w:w="5535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332851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Sample (adjusted): 1/04/2012 12/31/2015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9E706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653396A1" w14:textId="77777777" w:rsidTr="0033010C">
        <w:trPr>
          <w:trHeight w:val="225"/>
        </w:trPr>
        <w:tc>
          <w:tcPr>
            <w:tcW w:w="5535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FF365A9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Included observations: 1005 after adjustments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8FDD8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5751B940" w14:textId="77777777" w:rsidTr="0033010C">
        <w:trPr>
          <w:trHeight w:val="225"/>
        </w:trPr>
        <w:tc>
          <w:tcPr>
            <w:tcW w:w="5535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269D0C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Convergence achieved after 20 iterations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F6380D1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358571F5" w14:textId="77777777" w:rsidTr="0033010C">
        <w:trPr>
          <w:trHeight w:val="225"/>
        </w:trPr>
        <w:tc>
          <w:tcPr>
            <w:tcW w:w="653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3CB8AB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Coefficient covariance computed using outer product of gradients</w:t>
            </w:r>
          </w:p>
        </w:tc>
      </w:tr>
      <w:tr w:rsidR="0033010C" w:rsidRPr="002D144B" w14:paraId="2D06E414" w14:textId="77777777" w:rsidTr="0033010C">
        <w:trPr>
          <w:trHeight w:val="225"/>
        </w:trPr>
        <w:tc>
          <w:tcPr>
            <w:tcW w:w="653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B7184F7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Presample variance: backcast (parameter = 0.7)</w:t>
            </w:r>
          </w:p>
        </w:tc>
      </w:tr>
      <w:tr w:rsidR="0033010C" w:rsidRPr="002D144B" w14:paraId="54C60D80" w14:textId="77777777" w:rsidTr="0033010C">
        <w:trPr>
          <w:trHeight w:val="225"/>
        </w:trPr>
        <w:tc>
          <w:tcPr>
            <w:tcW w:w="653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689FC4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GARCH = C(2) + C(3)*RESID(-1)^2 + C(4)*GARCH(-1)</w:t>
            </w:r>
          </w:p>
        </w:tc>
      </w:tr>
      <w:tr w:rsidR="0033010C" w:rsidRPr="002D144B" w14:paraId="0B8B7950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4D00C589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1A6F109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6C79BF0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15A385A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D4B4464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5072B0BE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B9A26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97B63C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3708D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5A2A6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B1930D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6119A9A2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AF35BA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Variable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105F26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Coefficient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1F1F35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Std. Error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4FCE508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z-Statistic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4EB4743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Prob.  </w:t>
            </w:r>
          </w:p>
        </w:tc>
      </w:tr>
      <w:tr w:rsidR="0033010C" w:rsidRPr="002D144B" w14:paraId="1C90F84F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08D92F4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424B721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6364687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1E0993F3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707D9383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44627336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92C1F3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9273330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FE37CD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5396FF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788C10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6BD9AF06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FEAC74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CEAE8AC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1.246265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AECE315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398977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D052E1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3.123654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0848B2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018</w:t>
            </w:r>
          </w:p>
        </w:tc>
      </w:tr>
      <w:tr w:rsidR="0033010C" w:rsidRPr="002D144B" w14:paraId="6B17DB29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191C7BA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74BFB277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792E7D6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078DFA7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6CCF630D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53CFEF25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D3FB466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FF8744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992F0E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31F2C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3C13C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407F7E7B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B16323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D911E4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Variance Equation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3446456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1CA147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66ECBAF3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76241471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61312923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60407B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53A9F0AB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982B87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26FC13AB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2CCDBD0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81984B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606401E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D6A99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E351F3D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5441038A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8B5CE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78560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15.03354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388F5EC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3.535659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4F6574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4.251976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F403C2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000</w:t>
            </w:r>
          </w:p>
        </w:tc>
      </w:tr>
      <w:tr w:rsidR="0033010C" w:rsidRPr="002D144B" w14:paraId="6F316B9E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31ABB5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RESID(-1)^2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953224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148939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B184CA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23776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4020EF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6.264322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73C4BB6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000</w:t>
            </w:r>
          </w:p>
        </w:tc>
      </w:tr>
      <w:tr w:rsidR="0033010C" w:rsidRPr="002D144B" w14:paraId="7D691B1B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FA78D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GARCH(-1)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4F9E3D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778271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1A6508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31372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46BFEF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24.80802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E21453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0000</w:t>
            </w:r>
          </w:p>
        </w:tc>
      </w:tr>
      <w:tr w:rsidR="0033010C" w:rsidRPr="002D144B" w14:paraId="74281FDB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4441C9A1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2AE0F1D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12AAA27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3727958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2" w:color="auto"/>
              <w:right w:val="nil"/>
            </w:tcBorders>
            <w:vAlign w:val="bottom"/>
          </w:tcPr>
          <w:p w14:paraId="049F73BF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284FD9ED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25AFA9C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4D1BCC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43034E2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69786C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3DBB86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183329A1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A680F33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R-squared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51BD08D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-0.001133</w:t>
            </w:r>
          </w:p>
        </w:tc>
        <w:tc>
          <w:tcPr>
            <w:tcW w:w="241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1C6D7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    Mean dependent var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8A04991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0.763065</w:t>
            </w:r>
          </w:p>
        </w:tc>
      </w:tr>
      <w:tr w:rsidR="0033010C" w:rsidRPr="002D144B" w14:paraId="7501B517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DD0B2D1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Adjusted R-squared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68F802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-0.001133</w:t>
            </w:r>
          </w:p>
        </w:tc>
        <w:tc>
          <w:tcPr>
            <w:tcW w:w="241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FF36C6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    S.D. dependent var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4E51FCC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14.35931</w:t>
            </w:r>
          </w:p>
        </w:tc>
      </w:tr>
      <w:tr w:rsidR="0033010C" w:rsidRPr="002D144B" w14:paraId="3950CE4C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8D2758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S.E. of regression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2B3BB4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14.36745</w:t>
            </w:r>
          </w:p>
        </w:tc>
        <w:tc>
          <w:tcPr>
            <w:tcW w:w="241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49E2EFA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    Akaike info criterion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7CE458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7.998453</w:t>
            </w:r>
          </w:p>
        </w:tc>
      </w:tr>
      <w:tr w:rsidR="0033010C" w:rsidRPr="002D144B" w14:paraId="73AC0BF0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071AA4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Sum squared resid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95E808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207249.3</w:t>
            </w:r>
          </w:p>
        </w:tc>
        <w:tc>
          <w:tcPr>
            <w:tcW w:w="241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F36ED1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    Schwarz criterion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1EF480E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8.018006</w:t>
            </w:r>
          </w:p>
        </w:tc>
      </w:tr>
      <w:tr w:rsidR="0033010C" w:rsidRPr="002D144B" w14:paraId="48414988" w14:textId="77777777" w:rsidTr="0033010C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52E1A3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Log likelihood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A6EFF9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-4015.223</w:t>
            </w:r>
          </w:p>
        </w:tc>
        <w:tc>
          <w:tcPr>
            <w:tcW w:w="241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751016B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    Hannan-Quinn criter.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B0372C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8.005883</w:t>
            </w:r>
          </w:p>
        </w:tc>
      </w:tr>
      <w:tr w:rsidR="0033010C" w:rsidRPr="002D144B" w14:paraId="1D13901B" w14:textId="77777777">
        <w:trPr>
          <w:trHeight w:val="22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AEC93D" w14:textId="77777777" w:rsidR="0033010C" w:rsidRPr="002D144B" w:rsidRDefault="0033010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Durbin-Watson stat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B6AF30A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right"/>
              <w:rPr>
                <w:rFonts w:eastAsiaTheme="minorHAnsi"/>
                <w:color w:val="000000"/>
                <w:sz w:val="22"/>
                <w:szCs w:val="22"/>
              </w:rPr>
            </w:pPr>
            <w:r w:rsidRPr="002D144B">
              <w:rPr>
                <w:rFonts w:eastAsiaTheme="minorHAnsi"/>
                <w:color w:val="000000"/>
                <w:sz w:val="22"/>
                <w:szCs w:val="22"/>
              </w:rPr>
              <w:t>1.957532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FAA437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7ACD2B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41D8F6A" w14:textId="77777777" w:rsidR="0033010C" w:rsidRPr="002D144B" w:rsidRDefault="0033010C">
            <w:pPr>
              <w:autoSpaceDE w:val="0"/>
              <w:autoSpaceDN w:val="0"/>
              <w:adjustRightInd w:val="0"/>
              <w:ind w:right="1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09A7779B" w14:textId="77777777">
        <w:trPr>
          <w:trHeight w:hRule="exact" w:val="90"/>
        </w:trPr>
        <w:tc>
          <w:tcPr>
            <w:tcW w:w="201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bottom"/>
          </w:tcPr>
          <w:p w14:paraId="128C10F0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bottom"/>
          </w:tcPr>
          <w:p w14:paraId="22727259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bottom"/>
          </w:tcPr>
          <w:p w14:paraId="1B998BCA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bottom"/>
          </w:tcPr>
          <w:p w14:paraId="6C94747C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bottom"/>
          </w:tcPr>
          <w:p w14:paraId="1645AA6B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  <w:tr w:rsidR="0033010C" w:rsidRPr="002D144B" w14:paraId="0214713E" w14:textId="77777777">
        <w:trPr>
          <w:trHeight w:hRule="exact" w:val="135"/>
        </w:trPr>
        <w:tc>
          <w:tcPr>
            <w:tcW w:w="20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A439A4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F443B98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AF092B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FF6D04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2062DB6" w14:textId="77777777" w:rsidR="0033010C" w:rsidRPr="002D144B" w:rsidRDefault="0033010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</w:tr>
    </w:tbl>
    <w:p w14:paraId="65490DFF" w14:textId="77777777" w:rsidR="0033010C" w:rsidRPr="002D144B" w:rsidRDefault="0033010C" w:rsidP="00F53E5B">
      <w:pPr>
        <w:pStyle w:val="Heading3"/>
      </w:pPr>
      <w:r w:rsidRPr="002D144B">
        <w:rPr>
          <w:rFonts w:eastAsiaTheme="minorHAnsi"/>
        </w:rPr>
        <w:br/>
      </w:r>
      <w:r w:rsidRPr="002D144B">
        <w:rPr>
          <w:rFonts w:eastAsiaTheme="minorHAnsi"/>
        </w:rPr>
        <w:br/>
      </w:r>
      <w:r w:rsidR="006E4FC4" w:rsidRPr="002D144B">
        <w:t>6.21</w:t>
      </w:r>
    </w:p>
    <w:p w14:paraId="3EAACB80" w14:textId="77777777" w:rsidR="006E4FC4" w:rsidRPr="002D144B" w:rsidRDefault="006E4FC4" w:rsidP="00215817">
      <w:pPr>
        <w:rPr>
          <w:sz w:val="22"/>
          <w:szCs w:val="22"/>
        </w:rPr>
      </w:pPr>
      <w:r w:rsidRPr="002D144B">
        <w:rPr>
          <w:sz w:val="22"/>
          <w:szCs w:val="22"/>
        </w:rPr>
        <w:t>Conduct the analysis in similar fashion to Exercise 6.20 above. The results should not be too different.</w:t>
      </w:r>
    </w:p>
    <w:p w14:paraId="394DD281" w14:textId="77777777" w:rsidR="006E4FC4" w:rsidRPr="002D144B" w:rsidRDefault="006E4FC4" w:rsidP="00215817">
      <w:pPr>
        <w:rPr>
          <w:sz w:val="22"/>
          <w:szCs w:val="22"/>
        </w:rPr>
      </w:pPr>
    </w:p>
    <w:p w14:paraId="79917301" w14:textId="77777777" w:rsidR="00F53E5B" w:rsidRDefault="006E4FC4" w:rsidP="00215817">
      <w:pPr>
        <w:rPr>
          <w:sz w:val="22"/>
          <w:szCs w:val="22"/>
        </w:rPr>
      </w:pPr>
      <w:r w:rsidRPr="002D144B">
        <w:rPr>
          <w:sz w:val="22"/>
          <w:szCs w:val="22"/>
        </w:rPr>
        <w:t>6.22</w:t>
      </w:r>
    </w:p>
    <w:p w14:paraId="5BF5ECE4" w14:textId="12260770" w:rsidR="006E4FC4" w:rsidRPr="002D144B" w:rsidRDefault="00C90170" w:rsidP="00215817">
      <w:pPr>
        <w:rPr>
          <w:color w:val="FF0000"/>
          <w:sz w:val="22"/>
          <w:szCs w:val="22"/>
        </w:rPr>
      </w:pPr>
      <w:r w:rsidRPr="002D144B">
        <w:rPr>
          <w:sz w:val="22"/>
          <w:szCs w:val="22"/>
        </w:rPr>
        <w:t xml:space="preserve"> </w:t>
      </w:r>
      <w:r w:rsidRPr="002D144B">
        <w:rPr>
          <w:color w:val="FF0000"/>
          <w:sz w:val="22"/>
          <w:szCs w:val="22"/>
        </w:rPr>
        <w:t xml:space="preserve">[Question should cite </w:t>
      </w:r>
      <w:r w:rsidR="004D4E2D">
        <w:rPr>
          <w:color w:val="FF0000"/>
          <w:sz w:val="22"/>
          <w:szCs w:val="22"/>
        </w:rPr>
        <w:t xml:space="preserve">the </w:t>
      </w:r>
      <w:r w:rsidRPr="002D144B">
        <w:rPr>
          <w:color w:val="FF0000"/>
          <w:sz w:val="22"/>
          <w:szCs w:val="22"/>
        </w:rPr>
        <w:t xml:space="preserve">IMA(1) </w:t>
      </w:r>
      <w:r w:rsidR="004D4E2D" w:rsidRPr="002D144B">
        <w:rPr>
          <w:position w:val="-12"/>
          <w:sz w:val="22"/>
          <w:szCs w:val="22"/>
        </w:rPr>
        <w:object w:dxaOrig="1579" w:dyaOrig="360" w14:anchorId="52ACDFAC">
          <v:shape id="_x0000_i1048" type="#_x0000_t75" style="width:78.8pt;height:18.35pt" o:ole="">
            <v:imagedata r:id="rId64" o:title=""/>
          </v:shape>
          <o:OLEObject Type="Embed" ProgID="Equation.DSMT4" ShapeID="_x0000_i1048" DrawAspect="Content" ObjectID="_1566062718" r:id="rId65"/>
        </w:object>
      </w:r>
      <w:bookmarkStart w:id="0" w:name="_GoBack"/>
      <w:bookmarkEnd w:id="0"/>
      <w:r w:rsidR="004D4E2D">
        <w:rPr>
          <w:sz w:val="22"/>
          <w:szCs w:val="22"/>
        </w:rPr>
        <w:t xml:space="preserve"> </w:t>
      </w:r>
    </w:p>
    <w:p w14:paraId="048DC6AA" w14:textId="77777777" w:rsidR="006E4FC4" w:rsidRPr="002D144B" w:rsidRDefault="006E4FC4" w:rsidP="00215817">
      <w:pPr>
        <w:rPr>
          <w:sz w:val="22"/>
          <w:szCs w:val="22"/>
        </w:rPr>
      </w:pPr>
      <w:r w:rsidRPr="002D144B">
        <w:rPr>
          <w:sz w:val="22"/>
          <w:szCs w:val="22"/>
        </w:rPr>
        <w:t>We rewrite the equation as:</w:t>
      </w:r>
    </w:p>
    <w:p w14:paraId="4E0B2772" w14:textId="77777777" w:rsidR="006E4FC4" w:rsidRPr="002D144B" w:rsidRDefault="006E4FC4" w:rsidP="006E4FC4">
      <w:pPr>
        <w:jc w:val="center"/>
        <w:rPr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2640" w:dyaOrig="360" w14:anchorId="730862D6">
          <v:shape id="_x0000_i1044" type="#_x0000_t75" style="width:131.75pt;height:18.35pt" o:ole="">
            <v:imagedata r:id="rId66" o:title=""/>
          </v:shape>
          <o:OLEObject Type="Embed" ProgID="Equation.DSMT4" ShapeID="_x0000_i1044" DrawAspect="Content" ObjectID="_1566062719" r:id="rId67"/>
        </w:object>
      </w:r>
    </w:p>
    <w:p w14:paraId="1CF52964" w14:textId="77777777" w:rsidR="00C90170" w:rsidRPr="002D144B" w:rsidRDefault="00C90170" w:rsidP="00C90170">
      <w:pPr>
        <w:rPr>
          <w:sz w:val="22"/>
          <w:szCs w:val="22"/>
        </w:rPr>
      </w:pPr>
      <w:r w:rsidRPr="002D144B">
        <w:rPr>
          <w:sz w:val="22"/>
          <w:szCs w:val="22"/>
        </w:rPr>
        <w:t>The IMA(1) scheme for</w:t>
      </w:r>
      <w:r w:rsidRPr="002D144B">
        <w:rPr>
          <w:i/>
          <w:sz w:val="22"/>
          <w:szCs w:val="22"/>
        </w:rPr>
        <w:t xml:space="preserve"> Z</w:t>
      </w:r>
      <w:r w:rsidRPr="002D144B">
        <w:rPr>
          <w:sz w:val="22"/>
          <w:szCs w:val="22"/>
        </w:rPr>
        <w:t xml:space="preserve"> is </w:t>
      </w:r>
    </w:p>
    <w:p w14:paraId="0441A72A" w14:textId="77777777" w:rsidR="00C90170" w:rsidRPr="002D144B" w:rsidRDefault="00C90170" w:rsidP="00C90170">
      <w:pPr>
        <w:jc w:val="center"/>
        <w:rPr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1579" w:dyaOrig="360" w14:anchorId="23C4A0B5">
          <v:shape id="_x0000_i1045" type="#_x0000_t75" style="width:78.8pt;height:18.35pt" o:ole="">
            <v:imagedata r:id="rId64" o:title=""/>
          </v:shape>
          <o:OLEObject Type="Embed" ProgID="Equation.DSMT4" ShapeID="_x0000_i1045" DrawAspect="Content" ObjectID="_1566062720" r:id="rId68"/>
        </w:object>
      </w:r>
    </w:p>
    <w:p w14:paraId="65B6B4D2" w14:textId="77777777" w:rsidR="00C90170" w:rsidRPr="002D144B" w:rsidRDefault="00C90170" w:rsidP="00C90170">
      <w:pPr>
        <w:rPr>
          <w:sz w:val="22"/>
          <w:szCs w:val="22"/>
        </w:rPr>
      </w:pPr>
      <w:r w:rsidRPr="002D144B">
        <w:rPr>
          <w:sz w:val="22"/>
          <w:szCs w:val="22"/>
        </w:rPr>
        <w:t>Substituting back to the original terms:</w:t>
      </w:r>
    </w:p>
    <w:p w14:paraId="2D43CFD4" w14:textId="77777777" w:rsidR="00C90170" w:rsidRPr="002D144B" w:rsidRDefault="00C90170" w:rsidP="00C90170">
      <w:pPr>
        <w:jc w:val="center"/>
        <w:rPr>
          <w:sz w:val="22"/>
          <w:szCs w:val="22"/>
        </w:rPr>
      </w:pPr>
      <w:r w:rsidRPr="002D144B">
        <w:rPr>
          <w:position w:val="-12"/>
          <w:sz w:val="22"/>
          <w:szCs w:val="22"/>
        </w:rPr>
        <w:object w:dxaOrig="4580" w:dyaOrig="360" w14:anchorId="4956080F">
          <v:shape id="_x0000_i1046" type="#_x0000_t75" style="width:228.9pt;height:18.35pt" o:ole="">
            <v:imagedata r:id="rId69" o:title=""/>
          </v:shape>
          <o:OLEObject Type="Embed" ProgID="Equation.DSMT4" ShapeID="_x0000_i1046" DrawAspect="Content" ObjectID="_1566062721" r:id="rId70"/>
        </w:object>
      </w:r>
      <w:r w:rsidRPr="002D144B">
        <w:rPr>
          <w:sz w:val="22"/>
          <w:szCs w:val="22"/>
        </w:rPr>
        <w:t>.</w:t>
      </w:r>
    </w:p>
    <w:p w14:paraId="1D88D54E" w14:textId="77777777" w:rsidR="00C90170" w:rsidRPr="002D144B" w:rsidRDefault="00C90170" w:rsidP="00C90170">
      <w:pPr>
        <w:jc w:val="center"/>
        <w:rPr>
          <w:sz w:val="22"/>
          <w:szCs w:val="22"/>
        </w:rPr>
      </w:pPr>
    </w:p>
    <w:p w14:paraId="256BCA49" w14:textId="77777777" w:rsidR="00C90170" w:rsidRPr="002D144B" w:rsidRDefault="00C90170" w:rsidP="00C90170">
      <w:pPr>
        <w:rPr>
          <w:sz w:val="22"/>
          <w:szCs w:val="22"/>
        </w:rPr>
      </w:pPr>
      <w:r w:rsidRPr="002D144B">
        <w:rPr>
          <w:sz w:val="22"/>
          <w:szCs w:val="22"/>
        </w:rPr>
        <w:t>The result follows.</w:t>
      </w:r>
    </w:p>
    <w:p w14:paraId="333C07CB" w14:textId="77777777" w:rsidR="00C90170" w:rsidRPr="002D144B" w:rsidRDefault="00C90170" w:rsidP="00C90170">
      <w:pPr>
        <w:jc w:val="center"/>
        <w:rPr>
          <w:sz w:val="22"/>
          <w:szCs w:val="22"/>
        </w:rPr>
      </w:pPr>
    </w:p>
    <w:p w14:paraId="2103D635" w14:textId="77777777" w:rsidR="006E4FC4" w:rsidRPr="002D144B" w:rsidRDefault="006E4FC4" w:rsidP="00215817">
      <w:pPr>
        <w:rPr>
          <w:sz w:val="22"/>
          <w:szCs w:val="22"/>
        </w:rPr>
      </w:pPr>
    </w:p>
    <w:p w14:paraId="2B3D7277" w14:textId="77777777" w:rsidR="008D14E8" w:rsidRPr="002D144B" w:rsidRDefault="008D14E8" w:rsidP="00F53E5B">
      <w:pPr>
        <w:pStyle w:val="Heading3"/>
      </w:pPr>
      <w:r w:rsidRPr="002D144B">
        <w:t>Minicase 6.1</w:t>
      </w:r>
    </w:p>
    <w:p w14:paraId="6F5D1672" w14:textId="77777777" w:rsidR="0050786C" w:rsidRPr="002D144B" w:rsidRDefault="0050786C" w:rsidP="0050786C">
      <w:pPr>
        <w:rPr>
          <w:sz w:val="22"/>
          <w:szCs w:val="22"/>
        </w:rPr>
      </w:pPr>
      <w:r w:rsidRPr="002D144B">
        <w:rPr>
          <w:sz w:val="22"/>
          <w:szCs w:val="22"/>
        </w:rPr>
        <w:t>This minicase is an extension of Exercise 6.14 and the same general approach may be followed to develop suitable models. As with the quarterly data, a good starting point for the monthly series is the airline model. The annual data clearly exhibit a trend, suggesting ARIMA(0,1,1)+C or similar.</w:t>
      </w:r>
    </w:p>
    <w:p w14:paraId="6132FDBC" w14:textId="77777777" w:rsidR="0050786C" w:rsidRPr="002D144B" w:rsidRDefault="0050786C" w:rsidP="0050786C">
      <w:pPr>
        <w:rPr>
          <w:sz w:val="22"/>
          <w:szCs w:val="22"/>
        </w:rPr>
      </w:pPr>
    </w:p>
    <w:p w14:paraId="7C3D0BE8" w14:textId="77777777" w:rsidR="0050786C" w:rsidRPr="002D144B" w:rsidRDefault="0050786C" w:rsidP="00F53E5B">
      <w:pPr>
        <w:pStyle w:val="Heading3"/>
      </w:pPr>
      <w:r w:rsidRPr="002D144B">
        <w:t>Minicase 6.2</w:t>
      </w:r>
    </w:p>
    <w:p w14:paraId="4CFEB1BA" w14:textId="77777777" w:rsidR="008D14E8" w:rsidRPr="002D144B" w:rsidRDefault="0050786C" w:rsidP="008D14E8">
      <w:pPr>
        <w:rPr>
          <w:sz w:val="22"/>
          <w:szCs w:val="22"/>
        </w:rPr>
      </w:pPr>
      <w:r w:rsidRPr="002D144B">
        <w:rPr>
          <w:sz w:val="22"/>
          <w:szCs w:val="22"/>
        </w:rPr>
        <w:t>A variety of analyses is possible with this data set</w:t>
      </w:r>
      <w:r w:rsidR="00946F62" w:rsidRPr="002D144B">
        <w:rPr>
          <w:sz w:val="22"/>
          <w:szCs w:val="22"/>
        </w:rPr>
        <w:t>, such as:</w:t>
      </w:r>
    </w:p>
    <w:p w14:paraId="61F4FC84" w14:textId="77777777" w:rsidR="00946F62" w:rsidRPr="002D144B" w:rsidRDefault="00946F62" w:rsidP="00946F62">
      <w:pPr>
        <w:spacing w:line="360" w:lineRule="auto"/>
        <w:ind w:left="720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1. Standard ARIMA analysis with data up to September 1996</w:t>
      </w:r>
    </w:p>
    <w:p w14:paraId="0E884CE4" w14:textId="77777777" w:rsidR="00946F62" w:rsidRPr="002D144B" w:rsidRDefault="00946F62" w:rsidP="00946F62">
      <w:pPr>
        <w:spacing w:line="360" w:lineRule="auto"/>
        <w:ind w:left="720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2. Separate analysis for June 1997 on, and compare with overall model for entire series.</w:t>
      </w:r>
    </w:p>
    <w:p w14:paraId="1DFA80C0" w14:textId="77777777" w:rsidR="00946F62" w:rsidRPr="002D144B" w:rsidRDefault="00946F62" w:rsidP="00946F62">
      <w:pPr>
        <w:spacing w:line="360" w:lineRule="auto"/>
        <w:ind w:left="720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3. Adjustment for outliers.</w:t>
      </w:r>
    </w:p>
    <w:p w14:paraId="2E2A08E3" w14:textId="77777777" w:rsidR="00946F62" w:rsidRPr="002D144B" w:rsidRDefault="00946F62" w:rsidP="00946F62">
      <w:pPr>
        <w:spacing w:line="360" w:lineRule="auto"/>
        <w:ind w:left="720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4. Regression analysis to allow for marathons, injuries etc. followed by time series analysis of the residuals.</w:t>
      </w:r>
    </w:p>
    <w:p w14:paraId="1DA3BCB7" w14:textId="77777777" w:rsidR="00946F62" w:rsidRPr="002D144B" w:rsidRDefault="00946F62" w:rsidP="00946F62">
      <w:pPr>
        <w:spacing w:line="360" w:lineRule="auto"/>
        <w:ind w:left="720"/>
        <w:contextualSpacing/>
        <w:rPr>
          <w:sz w:val="22"/>
          <w:szCs w:val="22"/>
        </w:rPr>
      </w:pPr>
      <w:r w:rsidRPr="002D144B">
        <w:rPr>
          <w:sz w:val="22"/>
          <w:szCs w:val="22"/>
        </w:rPr>
        <w:t>5. GARCH analysis of the residuals.</w:t>
      </w:r>
    </w:p>
    <w:sectPr w:rsidR="00946F62" w:rsidRPr="002D144B" w:rsidSect="00363E2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051FC4" w14:textId="77777777" w:rsidR="00B01213" w:rsidRDefault="00B01213" w:rsidP="00946F62">
      <w:r>
        <w:separator/>
      </w:r>
    </w:p>
  </w:endnote>
  <w:endnote w:type="continuationSeparator" w:id="0">
    <w:p w14:paraId="6A750D9C" w14:textId="77777777" w:rsidR="00B01213" w:rsidRDefault="00B01213" w:rsidP="00946F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9913E8" w14:textId="73E8B4E6" w:rsidR="00952D1B" w:rsidRDefault="00952D1B">
    <w:pPr>
      <w:pStyle w:val="Footer"/>
      <w:jc w:val="center"/>
    </w:pPr>
    <w:r>
      <w:t>6-</w:t>
    </w:r>
    <w:sdt>
      <w:sdtPr>
        <w:id w:val="-154019750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D4E2D">
          <w:rPr>
            <w:noProof/>
          </w:rPr>
          <w:t>22</w:t>
        </w:r>
        <w:r>
          <w:rPr>
            <w:noProof/>
          </w:rPr>
          <w:fldChar w:fldCharType="end"/>
        </w:r>
      </w:sdtContent>
    </w:sdt>
  </w:p>
  <w:p w14:paraId="259D8F16" w14:textId="77777777" w:rsidR="00952D1B" w:rsidRPr="0074156B" w:rsidRDefault="00952D1B" w:rsidP="0074156B">
    <w:pPr>
      <w:pStyle w:val="Footer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1BB274" w14:textId="77777777" w:rsidR="00B01213" w:rsidRDefault="00B01213" w:rsidP="00946F62">
      <w:r>
        <w:separator/>
      </w:r>
    </w:p>
  </w:footnote>
  <w:footnote w:type="continuationSeparator" w:id="0">
    <w:p w14:paraId="415B3F69" w14:textId="77777777" w:rsidR="00B01213" w:rsidRDefault="00B01213" w:rsidP="00946F6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E22"/>
    <w:rsid w:val="00021FC4"/>
    <w:rsid w:val="00023F9C"/>
    <w:rsid w:val="00067260"/>
    <w:rsid w:val="000912C9"/>
    <w:rsid w:val="000B1077"/>
    <w:rsid w:val="000E7B6A"/>
    <w:rsid w:val="00104216"/>
    <w:rsid w:val="00113109"/>
    <w:rsid w:val="00116551"/>
    <w:rsid w:val="00190E30"/>
    <w:rsid w:val="001B61EE"/>
    <w:rsid w:val="001D20EB"/>
    <w:rsid w:val="001E03D7"/>
    <w:rsid w:val="00213359"/>
    <w:rsid w:val="00215817"/>
    <w:rsid w:val="002A71F7"/>
    <w:rsid w:val="002D144B"/>
    <w:rsid w:val="00307A8B"/>
    <w:rsid w:val="0033010C"/>
    <w:rsid w:val="00363E22"/>
    <w:rsid w:val="00376C1C"/>
    <w:rsid w:val="00383F97"/>
    <w:rsid w:val="00396C1A"/>
    <w:rsid w:val="00404CDB"/>
    <w:rsid w:val="00443929"/>
    <w:rsid w:val="00464075"/>
    <w:rsid w:val="004A0C66"/>
    <w:rsid w:val="004D4E2D"/>
    <w:rsid w:val="004D74AC"/>
    <w:rsid w:val="004F6BB2"/>
    <w:rsid w:val="0050786C"/>
    <w:rsid w:val="005151A7"/>
    <w:rsid w:val="005636FF"/>
    <w:rsid w:val="00563B82"/>
    <w:rsid w:val="005B20AE"/>
    <w:rsid w:val="00651DE7"/>
    <w:rsid w:val="00670F21"/>
    <w:rsid w:val="00675D22"/>
    <w:rsid w:val="00682E6D"/>
    <w:rsid w:val="006B7190"/>
    <w:rsid w:val="006E074C"/>
    <w:rsid w:val="006E3242"/>
    <w:rsid w:val="006E4FC4"/>
    <w:rsid w:val="00714FBE"/>
    <w:rsid w:val="0074156B"/>
    <w:rsid w:val="00764B2E"/>
    <w:rsid w:val="00772A2A"/>
    <w:rsid w:val="008345B4"/>
    <w:rsid w:val="00855D74"/>
    <w:rsid w:val="00873466"/>
    <w:rsid w:val="008A0B60"/>
    <w:rsid w:val="008D14E8"/>
    <w:rsid w:val="008E4443"/>
    <w:rsid w:val="00945BCC"/>
    <w:rsid w:val="00946F62"/>
    <w:rsid w:val="009508F3"/>
    <w:rsid w:val="00952D1B"/>
    <w:rsid w:val="0097476D"/>
    <w:rsid w:val="009A534B"/>
    <w:rsid w:val="009D289D"/>
    <w:rsid w:val="00A10694"/>
    <w:rsid w:val="00A3672B"/>
    <w:rsid w:val="00A64C47"/>
    <w:rsid w:val="00A7200B"/>
    <w:rsid w:val="00B01213"/>
    <w:rsid w:val="00B01EDB"/>
    <w:rsid w:val="00B04CEB"/>
    <w:rsid w:val="00B2224B"/>
    <w:rsid w:val="00B530EE"/>
    <w:rsid w:val="00B673A7"/>
    <w:rsid w:val="00BB4140"/>
    <w:rsid w:val="00BF2C55"/>
    <w:rsid w:val="00C06895"/>
    <w:rsid w:val="00C3236D"/>
    <w:rsid w:val="00C358F2"/>
    <w:rsid w:val="00C90170"/>
    <w:rsid w:val="00C94E9D"/>
    <w:rsid w:val="00CF72C0"/>
    <w:rsid w:val="00D06B35"/>
    <w:rsid w:val="00D4682C"/>
    <w:rsid w:val="00DB1373"/>
    <w:rsid w:val="00E043CB"/>
    <w:rsid w:val="00E2798D"/>
    <w:rsid w:val="00E33905"/>
    <w:rsid w:val="00E41DB1"/>
    <w:rsid w:val="00E57629"/>
    <w:rsid w:val="00E823BE"/>
    <w:rsid w:val="00F03D60"/>
    <w:rsid w:val="00F05DB7"/>
    <w:rsid w:val="00F166CD"/>
    <w:rsid w:val="00F4169F"/>
    <w:rsid w:val="00F53E5B"/>
    <w:rsid w:val="00F75840"/>
    <w:rsid w:val="00FC74BC"/>
    <w:rsid w:val="00FE2E04"/>
    <w:rsid w:val="00FE3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2A0440"/>
  <w15:docId w15:val="{95AFC3A2-2F1E-4769-80F9-09C963CB1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23F9C"/>
    <w:pPr>
      <w:spacing w:after="0" w:line="240" w:lineRule="auto"/>
    </w:pPr>
    <w:rPr>
      <w:rFonts w:eastAsia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3E22"/>
    <w:pPr>
      <w:keepNext/>
      <w:keepLines/>
      <w:spacing w:before="480" w:line="36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D14E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D144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3E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F166CD"/>
    <w:pPr>
      <w:tabs>
        <w:tab w:val="center" w:pos="4680"/>
        <w:tab w:val="right" w:pos="9360"/>
      </w:tabs>
      <w:spacing w:line="480" w:lineRule="auto"/>
    </w:pPr>
    <w:rPr>
      <w:sz w:val="20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F166CD"/>
    <w:rPr>
      <w:rFonts w:eastAsia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8D14E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946F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6F62"/>
  </w:style>
  <w:style w:type="paragraph" w:styleId="Footer">
    <w:name w:val="footer"/>
    <w:basedOn w:val="Normal"/>
    <w:link w:val="FooterChar"/>
    <w:uiPriority w:val="99"/>
    <w:unhideWhenUsed/>
    <w:rsid w:val="00946F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6F62"/>
  </w:style>
  <w:style w:type="table" w:styleId="TableGrid">
    <w:name w:val="Table Grid"/>
    <w:basedOn w:val="TableNormal"/>
    <w:uiPriority w:val="59"/>
    <w:unhideWhenUsed/>
    <w:rsid w:val="004F6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144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44B"/>
    <w:rPr>
      <w:rFonts w:ascii="Segoe UI" w:eastAsia="Times New Roman" w:hAnsi="Segoe UI" w:cs="Segoe UI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2D144B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CommentReference">
    <w:name w:val="annotation reference"/>
    <w:basedOn w:val="DefaultParagraphFont"/>
    <w:uiPriority w:val="99"/>
    <w:semiHidden/>
    <w:unhideWhenUsed/>
    <w:rsid w:val="0097476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47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476D"/>
    <w:rPr>
      <w:rFonts w:eastAsia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47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476D"/>
    <w:rPr>
      <w:rFonts w:eastAsia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76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71050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74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8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198204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551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71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3636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3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2330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8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6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469394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3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3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10759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2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54375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96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47688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833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99679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86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696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517484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726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3968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95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8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77277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95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20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01119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250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204062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224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7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72490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63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687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9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1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72534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30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1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39878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945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652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81429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56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3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59137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79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54039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720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80714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72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16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65891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92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15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20730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96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24096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461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93585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26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59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3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048407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59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28971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72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6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62177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26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032197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821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3591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97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54503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7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03018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35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0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907227">
          <w:marLeft w:val="0"/>
          <w:marRight w:val="0"/>
          <w:marTop w:val="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00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5262039">
                  <w:marLeft w:val="240"/>
                  <w:marRight w:val="90"/>
                  <w:marTop w:val="120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6134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2753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862494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71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874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65839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9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418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07889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94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19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98608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92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19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54307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5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1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707100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39446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3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17093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71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43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44754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2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453250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075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65414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13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69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482276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202986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5390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826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10437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9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89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09101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26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58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273292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75180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005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260205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203916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4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92623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38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952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31085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93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060924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461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021146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547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398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096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71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96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17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5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438934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53126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056066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378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78620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59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29379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487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279901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3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696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10735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70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287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95829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8326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027534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752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19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93509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83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4465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158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67326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02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289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84098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036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424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461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03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45685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55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985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84217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48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2162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403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93315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30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8727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66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886367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31891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2095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37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61968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303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378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24859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38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465281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735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145357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68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421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40423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92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22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23465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50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45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87617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33518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19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28214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6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087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82572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9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166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37801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46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99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342257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49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22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6867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63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14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9178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58021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50701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10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31674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5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31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05431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78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3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8220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02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45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04772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4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98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91850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3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64134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608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99461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46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71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808537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37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62478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38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396178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51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53159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43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197232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31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827171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493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9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889133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264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312672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039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95981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64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47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123505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55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667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901874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78325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675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623919">
          <w:marLeft w:val="240"/>
          <w:marRight w:val="90"/>
          <w:marTop w:val="12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858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footer" Target="footer1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5" Type="http://schemas.openxmlformats.org/officeDocument/2006/relationships/image" Target="media/image30.emf"/><Relationship Id="rId63" Type="http://schemas.openxmlformats.org/officeDocument/2006/relationships/image" Target="media/image38.emf"/><Relationship Id="rId68" Type="http://schemas.openxmlformats.org/officeDocument/2006/relationships/oleObject" Target="embeddings/oleObject21.bin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emf"/><Relationship Id="rId40" Type="http://schemas.openxmlformats.org/officeDocument/2006/relationships/image" Target="media/image22.e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3.emf"/><Relationship Id="rId66" Type="http://schemas.openxmlformats.org/officeDocument/2006/relationships/image" Target="media/image40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19.emf"/><Relationship Id="rId49" Type="http://schemas.openxmlformats.org/officeDocument/2006/relationships/oleObject" Target="embeddings/oleObject16.bin"/><Relationship Id="rId57" Type="http://schemas.openxmlformats.org/officeDocument/2006/relationships/image" Target="media/image32.emf"/><Relationship Id="rId61" Type="http://schemas.openxmlformats.org/officeDocument/2006/relationships/image" Target="media/image36.emf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5.emf"/><Relationship Id="rId65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1.emf"/><Relationship Id="rId64" Type="http://schemas.openxmlformats.org/officeDocument/2006/relationships/image" Target="media/image39.wmf"/><Relationship Id="rId69" Type="http://schemas.openxmlformats.org/officeDocument/2006/relationships/image" Target="media/image41.wmf"/><Relationship Id="rId8" Type="http://schemas.openxmlformats.org/officeDocument/2006/relationships/image" Target="media/image2.emf"/><Relationship Id="rId51" Type="http://schemas.openxmlformats.org/officeDocument/2006/relationships/oleObject" Target="embeddings/oleObject17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emf"/><Relationship Id="rId46" Type="http://schemas.openxmlformats.org/officeDocument/2006/relationships/image" Target="media/image25.wmf"/><Relationship Id="rId59" Type="http://schemas.openxmlformats.org/officeDocument/2006/relationships/image" Target="media/image34.emf"/><Relationship Id="rId67" Type="http://schemas.openxmlformats.org/officeDocument/2006/relationships/oleObject" Target="embeddings/oleObject20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9.emf"/><Relationship Id="rId62" Type="http://schemas.openxmlformats.org/officeDocument/2006/relationships/image" Target="media/image37.emf"/><Relationship Id="rId70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B87865-1A1D-4E54-9A9A-5BB4DCAD83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4</TotalTime>
  <Pages>22</Pages>
  <Words>3352</Words>
  <Characters>19109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dk</dc:creator>
  <cp:lastModifiedBy>John Ord</cp:lastModifiedBy>
  <cp:revision>4</cp:revision>
  <cp:lastPrinted>2017-09-01T08:52:00Z</cp:lastPrinted>
  <dcterms:created xsi:type="dcterms:W3CDTF">2017-09-04T01:54:00Z</dcterms:created>
  <dcterms:modified xsi:type="dcterms:W3CDTF">2017-09-05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